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18"/>
        <w:gridCol w:w="4158"/>
      </w:tblGrid>
      <w:tr w:rsidR="005E7CBF" w:rsidTr="00571A80">
        <w:tc>
          <w:tcPr>
            <w:tcW w:w="5418" w:type="dxa"/>
          </w:tcPr>
          <w:p w:rsidR="005E7CBF" w:rsidRPr="005E7CBF" w:rsidRDefault="00584B3A" w:rsidP="00571A80">
            <w:pPr>
              <w:rPr>
                <w:b/>
              </w:rPr>
            </w:pP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MACROBUTTON MTEditEquationSection2 </w:instrText>
            </w:r>
            <w:r w:rsidR="00270E21" w:rsidRPr="00270E21">
              <w:rPr>
                <w:rStyle w:val="MTEquationSection"/>
              </w:rPr>
              <w:instrText>Equation Chapter 1 Section 1</w:instrText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Eqn \r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Sec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Chap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end"/>
            </w:r>
            <w:r w:rsidR="00571A80">
              <w:rPr>
                <w:b/>
              </w:rPr>
              <w:t>Radical Expressions, Functions, and Modeling (7.1)</w:t>
            </w:r>
          </w:p>
        </w:tc>
        <w:tc>
          <w:tcPr>
            <w:tcW w:w="4158" w:type="dxa"/>
          </w:tcPr>
          <w:p w:rsidR="005E7CBF" w:rsidRPr="005E7CBF" w:rsidRDefault="005E7CBF" w:rsidP="005E7CBF">
            <w:pPr>
              <w:jc w:val="right"/>
              <w:rPr>
                <w:b/>
              </w:rPr>
            </w:pPr>
            <w:r w:rsidRPr="005E7CBF">
              <w:rPr>
                <w:b/>
              </w:rPr>
              <w:t>Math 098</w:t>
            </w:r>
          </w:p>
        </w:tc>
      </w:tr>
    </w:tbl>
    <w:p w:rsidR="0008096D" w:rsidRDefault="0008096D">
      <w:pPr>
        <w:rPr>
          <w:u w:val="single"/>
        </w:rPr>
      </w:pPr>
    </w:p>
    <w:p w:rsidR="00571A80" w:rsidRDefault="00D40F44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0" allowOverlap="1" wp14:anchorId="51277E76" wp14:editId="732B68C7">
                <wp:simplePos x="0" y="0"/>
                <wp:positionH relativeFrom="page">
                  <wp:posOffset>5815965</wp:posOffset>
                </wp:positionH>
                <wp:positionV relativeFrom="page">
                  <wp:posOffset>1456055</wp:posOffset>
                </wp:positionV>
                <wp:extent cx="1741805" cy="6527800"/>
                <wp:effectExtent l="38100" t="38100" r="29845" b="44450"/>
                <wp:wrapSquare wrapText="bothSides"/>
                <wp:docPr id="69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41805" cy="6527800"/>
                        </a:xfrm>
                        <a:prstGeom prst="rect">
                          <a:avLst/>
                        </a:prstGeom>
                        <a:noFill/>
                        <a:ln w="76200" cmpd="thickThin">
                          <a:solidFill>
                            <a:srgbClr val="622423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:rsidR="00D40F44" w:rsidRDefault="00D40F44">
                            <w:pPr>
                              <w:spacing w:after="0" w:line="360" w:lineRule="auto"/>
                              <w:jc w:val="center"/>
                              <w:rPr>
                                <w:rFonts w:asciiTheme="majorHAnsi" w:eastAsiaTheme="majorEastAsia" w:hAnsiTheme="majorHAnsi" w:cstheme="majorBidi"/>
                                <w:i/>
                                <w:i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Theme="majorHAnsi" w:eastAsiaTheme="majorEastAsia" w:hAnsiTheme="majorHAnsi" w:cstheme="majorBidi"/>
                                <w:i/>
                                <w:iCs/>
                                <w:sz w:val="28"/>
                                <w:szCs w:val="28"/>
                              </w:rPr>
                              <w:t>Perfect Squares</w:t>
                            </w:r>
                          </w:p>
                          <w:p w:rsidR="00D40F44" w:rsidRDefault="00D40F44">
                            <w:pPr>
                              <w:spacing w:after="0" w:line="360" w:lineRule="auto"/>
                              <w:jc w:val="center"/>
                              <w:rPr>
                                <w:rFonts w:asciiTheme="majorHAnsi" w:eastAsiaTheme="majorEastAsia" w:hAnsiTheme="majorHAnsi" w:cstheme="majorBidi"/>
                                <w:i/>
                                <w:iCs/>
                                <w:sz w:val="28"/>
                                <w:szCs w:val="28"/>
                              </w:rPr>
                            </w:pPr>
                          </w:p>
                          <w:p w:rsidR="00D40F44" w:rsidRDefault="00D40F44">
                            <w:pPr>
                              <w:spacing w:after="0" w:line="360" w:lineRule="auto"/>
                              <w:jc w:val="center"/>
                              <w:rPr>
                                <w:rFonts w:asciiTheme="majorHAnsi" w:eastAsiaTheme="majorEastAsia" w:hAnsiTheme="majorHAnsi" w:cstheme="majorBidi"/>
                                <w:i/>
                                <w:iCs/>
                                <w:sz w:val="28"/>
                                <w:szCs w:val="28"/>
                              </w:rPr>
                            </w:pPr>
                          </w:p>
                          <w:p w:rsidR="00D40F44" w:rsidRDefault="00D40F44">
                            <w:pPr>
                              <w:spacing w:after="0" w:line="360" w:lineRule="auto"/>
                              <w:jc w:val="center"/>
                              <w:rPr>
                                <w:rFonts w:asciiTheme="majorHAnsi" w:eastAsiaTheme="majorEastAsia" w:hAnsiTheme="majorHAnsi" w:cstheme="majorBidi"/>
                                <w:i/>
                                <w:iCs/>
                                <w:sz w:val="28"/>
                                <w:szCs w:val="28"/>
                              </w:rPr>
                            </w:pPr>
                          </w:p>
                          <w:p w:rsidR="00D40F44" w:rsidRDefault="00D40F44">
                            <w:pPr>
                              <w:spacing w:after="0" w:line="360" w:lineRule="auto"/>
                              <w:jc w:val="center"/>
                              <w:rPr>
                                <w:rFonts w:asciiTheme="majorHAnsi" w:eastAsiaTheme="majorEastAsia" w:hAnsiTheme="majorHAnsi" w:cstheme="majorBidi"/>
                                <w:i/>
                                <w:iCs/>
                                <w:sz w:val="28"/>
                                <w:szCs w:val="28"/>
                              </w:rPr>
                            </w:pPr>
                          </w:p>
                          <w:p w:rsidR="00D40F44" w:rsidRDefault="00D40F44">
                            <w:pPr>
                              <w:spacing w:after="0" w:line="360" w:lineRule="auto"/>
                              <w:jc w:val="center"/>
                              <w:rPr>
                                <w:rFonts w:asciiTheme="majorHAnsi" w:eastAsiaTheme="majorEastAsia" w:hAnsiTheme="majorHAnsi" w:cstheme="majorBidi"/>
                                <w:i/>
                                <w:iCs/>
                                <w:sz w:val="28"/>
                                <w:szCs w:val="28"/>
                              </w:rPr>
                            </w:pPr>
                          </w:p>
                          <w:p w:rsidR="00D40F44" w:rsidRDefault="00D40F44">
                            <w:pPr>
                              <w:spacing w:after="0" w:line="360" w:lineRule="auto"/>
                              <w:jc w:val="center"/>
                              <w:rPr>
                                <w:rFonts w:asciiTheme="majorHAnsi" w:eastAsiaTheme="majorEastAsia" w:hAnsiTheme="majorHAnsi" w:cstheme="majorBidi"/>
                                <w:i/>
                                <w:iCs/>
                                <w:sz w:val="28"/>
                                <w:szCs w:val="28"/>
                              </w:rPr>
                            </w:pPr>
                          </w:p>
                          <w:p w:rsidR="00D40F44" w:rsidRDefault="00D40F44">
                            <w:pPr>
                              <w:spacing w:after="0" w:line="360" w:lineRule="auto"/>
                              <w:jc w:val="center"/>
                              <w:rPr>
                                <w:rFonts w:asciiTheme="majorHAnsi" w:eastAsiaTheme="majorEastAsia" w:hAnsiTheme="majorHAnsi" w:cstheme="majorBidi"/>
                                <w:i/>
                                <w:iCs/>
                                <w:sz w:val="28"/>
                                <w:szCs w:val="28"/>
                              </w:rPr>
                            </w:pPr>
                          </w:p>
                          <w:p w:rsidR="00D40F44" w:rsidRDefault="00D40F44">
                            <w:pPr>
                              <w:spacing w:after="0" w:line="360" w:lineRule="auto"/>
                              <w:jc w:val="center"/>
                              <w:rPr>
                                <w:rFonts w:asciiTheme="majorHAnsi" w:eastAsiaTheme="majorEastAsia" w:hAnsiTheme="majorHAnsi" w:cstheme="majorBidi"/>
                                <w:i/>
                                <w:iCs/>
                                <w:sz w:val="28"/>
                                <w:szCs w:val="28"/>
                              </w:rPr>
                            </w:pPr>
                          </w:p>
                          <w:p w:rsidR="00D40F44" w:rsidRDefault="00D40F44">
                            <w:pPr>
                              <w:spacing w:after="0" w:line="360" w:lineRule="auto"/>
                              <w:jc w:val="center"/>
                              <w:rPr>
                                <w:rFonts w:asciiTheme="majorHAnsi" w:eastAsiaTheme="majorEastAsia" w:hAnsiTheme="majorHAnsi" w:cstheme="majorBidi"/>
                                <w:i/>
                                <w:iCs/>
                                <w:sz w:val="28"/>
                                <w:szCs w:val="28"/>
                              </w:rPr>
                            </w:pPr>
                          </w:p>
                          <w:p w:rsidR="00D40F44" w:rsidRDefault="00D40F44">
                            <w:pPr>
                              <w:spacing w:after="0" w:line="360" w:lineRule="auto"/>
                              <w:jc w:val="center"/>
                              <w:rPr>
                                <w:rFonts w:asciiTheme="majorHAnsi" w:eastAsiaTheme="majorEastAsia" w:hAnsiTheme="majorHAnsi" w:cstheme="majorBidi"/>
                                <w:i/>
                                <w:iCs/>
                                <w:sz w:val="28"/>
                                <w:szCs w:val="28"/>
                              </w:rPr>
                            </w:pPr>
                          </w:p>
                          <w:p w:rsidR="00D40F44" w:rsidRDefault="00D40F44">
                            <w:pPr>
                              <w:spacing w:after="0" w:line="360" w:lineRule="auto"/>
                              <w:jc w:val="center"/>
                              <w:rPr>
                                <w:rFonts w:asciiTheme="majorHAnsi" w:eastAsiaTheme="majorEastAsia" w:hAnsiTheme="majorHAnsi" w:cstheme="majorBidi"/>
                                <w:i/>
                                <w:iCs/>
                                <w:sz w:val="28"/>
                                <w:szCs w:val="28"/>
                              </w:rPr>
                            </w:pPr>
                          </w:p>
                          <w:p w:rsidR="00D40F44" w:rsidRDefault="00D40F44">
                            <w:pPr>
                              <w:spacing w:after="0" w:line="360" w:lineRule="auto"/>
                              <w:jc w:val="center"/>
                              <w:rPr>
                                <w:rFonts w:asciiTheme="majorHAnsi" w:eastAsiaTheme="majorEastAsia" w:hAnsiTheme="majorHAnsi" w:cstheme="majorBidi"/>
                                <w:i/>
                                <w:iCs/>
                                <w:sz w:val="28"/>
                                <w:szCs w:val="28"/>
                              </w:rPr>
                            </w:pPr>
                          </w:p>
                          <w:p w:rsidR="00D40F44" w:rsidRDefault="00D40F44">
                            <w:pPr>
                              <w:spacing w:after="0" w:line="360" w:lineRule="auto"/>
                              <w:jc w:val="center"/>
                              <w:rPr>
                                <w:rFonts w:asciiTheme="majorHAnsi" w:eastAsiaTheme="majorEastAsia" w:hAnsiTheme="majorHAnsi" w:cstheme="majorBidi"/>
                                <w:i/>
                                <w:iCs/>
                                <w:sz w:val="28"/>
                                <w:szCs w:val="28"/>
                              </w:rPr>
                            </w:pPr>
                          </w:p>
                          <w:p w:rsidR="00D40F44" w:rsidRDefault="00D40F44">
                            <w:pPr>
                              <w:spacing w:after="0" w:line="360" w:lineRule="auto"/>
                              <w:jc w:val="center"/>
                              <w:rPr>
                                <w:rFonts w:asciiTheme="majorHAnsi" w:eastAsiaTheme="majorEastAsia" w:hAnsiTheme="majorHAnsi" w:cstheme="majorBidi"/>
                                <w:i/>
                                <w:iCs/>
                                <w:sz w:val="28"/>
                                <w:szCs w:val="28"/>
                              </w:rPr>
                            </w:pPr>
                          </w:p>
                          <w:p w:rsidR="00D40F44" w:rsidRDefault="00D40F44">
                            <w:pPr>
                              <w:spacing w:after="0" w:line="360" w:lineRule="auto"/>
                              <w:jc w:val="center"/>
                              <w:rPr>
                                <w:rFonts w:asciiTheme="majorHAnsi" w:eastAsiaTheme="majorEastAsia" w:hAnsiTheme="majorHAnsi" w:cstheme="majorBidi"/>
                                <w:i/>
                                <w:iCs/>
                                <w:sz w:val="28"/>
                                <w:szCs w:val="28"/>
                              </w:rPr>
                            </w:pPr>
                          </w:p>
                          <w:p w:rsidR="00D40F44" w:rsidRDefault="00D40F44">
                            <w:pPr>
                              <w:spacing w:after="0" w:line="360" w:lineRule="auto"/>
                              <w:jc w:val="center"/>
                              <w:rPr>
                                <w:rFonts w:asciiTheme="majorHAnsi" w:eastAsiaTheme="majorEastAsia" w:hAnsiTheme="majorHAnsi" w:cstheme="majorBidi"/>
                                <w:i/>
                                <w:iCs/>
                                <w:sz w:val="28"/>
                                <w:szCs w:val="28"/>
                              </w:rPr>
                            </w:pPr>
                          </w:p>
                          <w:p w:rsidR="00D40F44" w:rsidRDefault="00D40F44">
                            <w:pPr>
                              <w:spacing w:after="0" w:line="360" w:lineRule="auto"/>
                              <w:jc w:val="center"/>
                              <w:rPr>
                                <w:rFonts w:asciiTheme="majorHAnsi" w:eastAsiaTheme="majorEastAsia" w:hAnsiTheme="majorHAnsi" w:cstheme="majorBidi"/>
                                <w:i/>
                                <w:iCs/>
                                <w:sz w:val="28"/>
                                <w:szCs w:val="28"/>
                              </w:rPr>
                            </w:pPr>
                          </w:p>
                          <w:p w:rsidR="00D40F44" w:rsidRDefault="00D40F44">
                            <w:pPr>
                              <w:spacing w:after="0" w:line="360" w:lineRule="auto"/>
                              <w:jc w:val="center"/>
                              <w:rPr>
                                <w:rFonts w:asciiTheme="majorHAnsi" w:eastAsiaTheme="majorEastAsia" w:hAnsiTheme="majorHAnsi" w:cstheme="majorBidi"/>
                                <w:i/>
                                <w:iCs/>
                                <w:sz w:val="28"/>
                                <w:szCs w:val="28"/>
                              </w:rPr>
                            </w:pPr>
                          </w:p>
                          <w:p w:rsidR="00D40F44" w:rsidRDefault="00D40F44">
                            <w:pPr>
                              <w:spacing w:after="0" w:line="360" w:lineRule="auto"/>
                              <w:jc w:val="center"/>
                              <w:rPr>
                                <w:rFonts w:asciiTheme="majorHAnsi" w:eastAsiaTheme="majorEastAsia" w:hAnsiTheme="majorHAnsi" w:cstheme="majorBidi"/>
                                <w:i/>
                                <w:iCs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horz" wrap="square" lIns="137160" tIns="91440" rIns="137160" bIns="91440" anchor="ctr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457.95pt;margin-top:114.65pt;width:137.15pt;height:514pt;z-index:2516592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" o:allowincell="f" filled="f" strokecolor="#622423" strokeweight="6pt">
                <v:stroke linestyle="thickThin"/>
                <v:textbox inset="10.8pt,7.2pt,10.8pt,7.2pt">
                  <w:txbxContent>
                    <w:p w:rsidR="00D40F44" w:rsidRDefault="00D40F44">
                      <w:pPr>
                        <w:spacing w:after="0" w:line="360" w:lineRule="auto"/>
                        <w:jc w:val="center"/>
                        <w:rPr>
                          <w:rFonts w:asciiTheme="majorHAnsi" w:eastAsiaTheme="majorEastAsia" w:hAnsiTheme="majorHAnsi" w:cstheme="majorBidi"/>
                          <w:i/>
                          <w:iCs/>
                          <w:sz w:val="28"/>
                          <w:szCs w:val="28"/>
                        </w:rPr>
                      </w:pPr>
                      <w:r>
                        <w:rPr>
                          <w:rFonts w:asciiTheme="majorHAnsi" w:eastAsiaTheme="majorEastAsia" w:hAnsiTheme="majorHAnsi" w:cstheme="majorBidi"/>
                          <w:i/>
                          <w:iCs/>
                          <w:sz w:val="28"/>
                          <w:szCs w:val="28"/>
                        </w:rPr>
                        <w:t>Perfect Squares</w:t>
                      </w:r>
                    </w:p>
                    <w:p w:rsidR="00D40F44" w:rsidRDefault="00D40F44">
                      <w:pPr>
                        <w:spacing w:after="0" w:line="360" w:lineRule="auto"/>
                        <w:jc w:val="center"/>
                        <w:rPr>
                          <w:rFonts w:asciiTheme="majorHAnsi" w:eastAsiaTheme="majorEastAsia" w:hAnsiTheme="majorHAnsi" w:cstheme="majorBidi"/>
                          <w:i/>
                          <w:iCs/>
                          <w:sz w:val="28"/>
                          <w:szCs w:val="28"/>
                        </w:rPr>
                      </w:pPr>
                    </w:p>
                    <w:p w:rsidR="00D40F44" w:rsidRDefault="00D40F44">
                      <w:pPr>
                        <w:spacing w:after="0" w:line="360" w:lineRule="auto"/>
                        <w:jc w:val="center"/>
                        <w:rPr>
                          <w:rFonts w:asciiTheme="majorHAnsi" w:eastAsiaTheme="majorEastAsia" w:hAnsiTheme="majorHAnsi" w:cstheme="majorBidi"/>
                          <w:i/>
                          <w:iCs/>
                          <w:sz w:val="28"/>
                          <w:szCs w:val="28"/>
                        </w:rPr>
                      </w:pPr>
                    </w:p>
                    <w:p w:rsidR="00D40F44" w:rsidRDefault="00D40F44">
                      <w:pPr>
                        <w:spacing w:after="0" w:line="360" w:lineRule="auto"/>
                        <w:jc w:val="center"/>
                        <w:rPr>
                          <w:rFonts w:asciiTheme="majorHAnsi" w:eastAsiaTheme="majorEastAsia" w:hAnsiTheme="majorHAnsi" w:cstheme="majorBidi"/>
                          <w:i/>
                          <w:iCs/>
                          <w:sz w:val="28"/>
                          <w:szCs w:val="28"/>
                        </w:rPr>
                      </w:pPr>
                    </w:p>
                    <w:p w:rsidR="00D40F44" w:rsidRDefault="00D40F44">
                      <w:pPr>
                        <w:spacing w:after="0" w:line="360" w:lineRule="auto"/>
                        <w:jc w:val="center"/>
                        <w:rPr>
                          <w:rFonts w:asciiTheme="majorHAnsi" w:eastAsiaTheme="majorEastAsia" w:hAnsiTheme="majorHAnsi" w:cstheme="majorBidi"/>
                          <w:i/>
                          <w:iCs/>
                          <w:sz w:val="28"/>
                          <w:szCs w:val="28"/>
                        </w:rPr>
                      </w:pPr>
                    </w:p>
                    <w:p w:rsidR="00D40F44" w:rsidRDefault="00D40F44">
                      <w:pPr>
                        <w:spacing w:after="0" w:line="360" w:lineRule="auto"/>
                        <w:jc w:val="center"/>
                        <w:rPr>
                          <w:rFonts w:asciiTheme="majorHAnsi" w:eastAsiaTheme="majorEastAsia" w:hAnsiTheme="majorHAnsi" w:cstheme="majorBidi"/>
                          <w:i/>
                          <w:iCs/>
                          <w:sz w:val="28"/>
                          <w:szCs w:val="28"/>
                        </w:rPr>
                      </w:pPr>
                    </w:p>
                    <w:p w:rsidR="00D40F44" w:rsidRDefault="00D40F44">
                      <w:pPr>
                        <w:spacing w:after="0" w:line="360" w:lineRule="auto"/>
                        <w:jc w:val="center"/>
                        <w:rPr>
                          <w:rFonts w:asciiTheme="majorHAnsi" w:eastAsiaTheme="majorEastAsia" w:hAnsiTheme="majorHAnsi" w:cstheme="majorBidi"/>
                          <w:i/>
                          <w:iCs/>
                          <w:sz w:val="28"/>
                          <w:szCs w:val="28"/>
                        </w:rPr>
                      </w:pPr>
                    </w:p>
                    <w:p w:rsidR="00D40F44" w:rsidRDefault="00D40F44">
                      <w:pPr>
                        <w:spacing w:after="0" w:line="360" w:lineRule="auto"/>
                        <w:jc w:val="center"/>
                        <w:rPr>
                          <w:rFonts w:asciiTheme="majorHAnsi" w:eastAsiaTheme="majorEastAsia" w:hAnsiTheme="majorHAnsi" w:cstheme="majorBidi"/>
                          <w:i/>
                          <w:iCs/>
                          <w:sz w:val="28"/>
                          <w:szCs w:val="28"/>
                        </w:rPr>
                      </w:pPr>
                    </w:p>
                    <w:p w:rsidR="00D40F44" w:rsidRDefault="00D40F44">
                      <w:pPr>
                        <w:spacing w:after="0" w:line="360" w:lineRule="auto"/>
                        <w:jc w:val="center"/>
                        <w:rPr>
                          <w:rFonts w:asciiTheme="majorHAnsi" w:eastAsiaTheme="majorEastAsia" w:hAnsiTheme="majorHAnsi" w:cstheme="majorBidi"/>
                          <w:i/>
                          <w:iCs/>
                          <w:sz w:val="28"/>
                          <w:szCs w:val="28"/>
                        </w:rPr>
                      </w:pPr>
                    </w:p>
                    <w:p w:rsidR="00D40F44" w:rsidRDefault="00D40F44">
                      <w:pPr>
                        <w:spacing w:after="0" w:line="360" w:lineRule="auto"/>
                        <w:jc w:val="center"/>
                        <w:rPr>
                          <w:rFonts w:asciiTheme="majorHAnsi" w:eastAsiaTheme="majorEastAsia" w:hAnsiTheme="majorHAnsi" w:cstheme="majorBidi"/>
                          <w:i/>
                          <w:iCs/>
                          <w:sz w:val="28"/>
                          <w:szCs w:val="28"/>
                        </w:rPr>
                      </w:pPr>
                    </w:p>
                    <w:p w:rsidR="00D40F44" w:rsidRDefault="00D40F44">
                      <w:pPr>
                        <w:spacing w:after="0" w:line="360" w:lineRule="auto"/>
                        <w:jc w:val="center"/>
                        <w:rPr>
                          <w:rFonts w:asciiTheme="majorHAnsi" w:eastAsiaTheme="majorEastAsia" w:hAnsiTheme="majorHAnsi" w:cstheme="majorBidi"/>
                          <w:i/>
                          <w:iCs/>
                          <w:sz w:val="28"/>
                          <w:szCs w:val="28"/>
                        </w:rPr>
                      </w:pPr>
                    </w:p>
                    <w:p w:rsidR="00D40F44" w:rsidRDefault="00D40F44">
                      <w:pPr>
                        <w:spacing w:after="0" w:line="360" w:lineRule="auto"/>
                        <w:jc w:val="center"/>
                        <w:rPr>
                          <w:rFonts w:asciiTheme="majorHAnsi" w:eastAsiaTheme="majorEastAsia" w:hAnsiTheme="majorHAnsi" w:cstheme="majorBidi"/>
                          <w:i/>
                          <w:iCs/>
                          <w:sz w:val="28"/>
                          <w:szCs w:val="28"/>
                        </w:rPr>
                      </w:pPr>
                    </w:p>
                    <w:p w:rsidR="00D40F44" w:rsidRDefault="00D40F44">
                      <w:pPr>
                        <w:spacing w:after="0" w:line="360" w:lineRule="auto"/>
                        <w:jc w:val="center"/>
                        <w:rPr>
                          <w:rFonts w:asciiTheme="majorHAnsi" w:eastAsiaTheme="majorEastAsia" w:hAnsiTheme="majorHAnsi" w:cstheme="majorBidi"/>
                          <w:i/>
                          <w:iCs/>
                          <w:sz w:val="28"/>
                          <w:szCs w:val="28"/>
                        </w:rPr>
                      </w:pPr>
                    </w:p>
                    <w:p w:rsidR="00D40F44" w:rsidRDefault="00D40F44">
                      <w:pPr>
                        <w:spacing w:after="0" w:line="360" w:lineRule="auto"/>
                        <w:jc w:val="center"/>
                        <w:rPr>
                          <w:rFonts w:asciiTheme="majorHAnsi" w:eastAsiaTheme="majorEastAsia" w:hAnsiTheme="majorHAnsi" w:cstheme="majorBidi"/>
                          <w:i/>
                          <w:iCs/>
                          <w:sz w:val="28"/>
                          <w:szCs w:val="28"/>
                        </w:rPr>
                      </w:pPr>
                    </w:p>
                    <w:p w:rsidR="00D40F44" w:rsidRDefault="00D40F44">
                      <w:pPr>
                        <w:spacing w:after="0" w:line="360" w:lineRule="auto"/>
                        <w:jc w:val="center"/>
                        <w:rPr>
                          <w:rFonts w:asciiTheme="majorHAnsi" w:eastAsiaTheme="majorEastAsia" w:hAnsiTheme="majorHAnsi" w:cstheme="majorBidi"/>
                          <w:i/>
                          <w:iCs/>
                          <w:sz w:val="28"/>
                          <w:szCs w:val="28"/>
                        </w:rPr>
                      </w:pPr>
                    </w:p>
                    <w:p w:rsidR="00D40F44" w:rsidRDefault="00D40F44">
                      <w:pPr>
                        <w:spacing w:after="0" w:line="360" w:lineRule="auto"/>
                        <w:jc w:val="center"/>
                        <w:rPr>
                          <w:rFonts w:asciiTheme="majorHAnsi" w:eastAsiaTheme="majorEastAsia" w:hAnsiTheme="majorHAnsi" w:cstheme="majorBidi"/>
                          <w:i/>
                          <w:iCs/>
                          <w:sz w:val="28"/>
                          <w:szCs w:val="28"/>
                        </w:rPr>
                      </w:pPr>
                    </w:p>
                    <w:p w:rsidR="00D40F44" w:rsidRDefault="00D40F44">
                      <w:pPr>
                        <w:spacing w:after="0" w:line="360" w:lineRule="auto"/>
                        <w:jc w:val="center"/>
                        <w:rPr>
                          <w:rFonts w:asciiTheme="majorHAnsi" w:eastAsiaTheme="majorEastAsia" w:hAnsiTheme="majorHAnsi" w:cstheme="majorBidi"/>
                          <w:i/>
                          <w:iCs/>
                          <w:sz w:val="28"/>
                          <w:szCs w:val="28"/>
                        </w:rPr>
                      </w:pPr>
                    </w:p>
                    <w:p w:rsidR="00D40F44" w:rsidRDefault="00D40F44">
                      <w:pPr>
                        <w:spacing w:after="0" w:line="360" w:lineRule="auto"/>
                        <w:jc w:val="center"/>
                        <w:rPr>
                          <w:rFonts w:asciiTheme="majorHAnsi" w:eastAsiaTheme="majorEastAsia" w:hAnsiTheme="majorHAnsi" w:cstheme="majorBidi"/>
                          <w:i/>
                          <w:iCs/>
                          <w:sz w:val="28"/>
                          <w:szCs w:val="28"/>
                        </w:rPr>
                      </w:pPr>
                    </w:p>
                    <w:p w:rsidR="00D40F44" w:rsidRDefault="00D40F44">
                      <w:pPr>
                        <w:spacing w:after="0" w:line="360" w:lineRule="auto"/>
                        <w:jc w:val="center"/>
                        <w:rPr>
                          <w:rFonts w:asciiTheme="majorHAnsi" w:eastAsiaTheme="majorEastAsia" w:hAnsiTheme="majorHAnsi" w:cstheme="majorBidi"/>
                          <w:i/>
                          <w:iCs/>
                          <w:sz w:val="28"/>
                          <w:szCs w:val="28"/>
                        </w:rPr>
                      </w:pPr>
                    </w:p>
                    <w:p w:rsidR="00D40F44" w:rsidRDefault="00D40F44">
                      <w:pPr>
                        <w:spacing w:after="0" w:line="360" w:lineRule="auto"/>
                        <w:jc w:val="center"/>
                        <w:rPr>
                          <w:rFonts w:asciiTheme="majorHAnsi" w:eastAsiaTheme="majorEastAsia" w:hAnsiTheme="majorHAnsi" w:cstheme="majorBidi"/>
                          <w:i/>
                          <w:iCs/>
                          <w:sz w:val="28"/>
                          <w:szCs w:val="28"/>
                        </w:rPr>
                      </w:pPr>
                    </w:p>
                  </w:txbxContent>
                </v:textbox>
                <w10:wrap type="square" anchorx="page" anchory="page"/>
              </v:shape>
            </w:pict>
          </mc:Fallback>
        </mc:AlternateContent>
      </w:r>
      <w:r w:rsidR="00571A80" w:rsidRPr="00571A80">
        <w:rPr>
          <w:position w:val="-6"/>
        </w:rPr>
        <w:object w:dxaOrig="63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8pt;height:15.9pt" o:ole="">
            <v:imagedata r:id="rId7" o:title=""/>
          </v:shape>
          <o:OLEObject Type="Embed" ProgID="Equation.DSMT4" ShapeID="_x0000_i1025" DrawAspect="Content" ObjectID="_1454214994" r:id="rId8"/>
        </w:object>
      </w:r>
      <w:r w:rsidR="00571A80" w:rsidRPr="00571A80">
        <w:t xml:space="preserve">, so </w:t>
      </w:r>
      <w:r w:rsidR="00571A80">
        <w:t>3 is a ___________________</w:t>
      </w:r>
      <w:proofErr w:type="gramStart"/>
      <w:r w:rsidR="00571A80">
        <w:t>_  _</w:t>
      </w:r>
      <w:proofErr w:type="gramEnd"/>
      <w:r w:rsidR="00571A80">
        <w:t>___________________ of 9.</w:t>
      </w:r>
      <w:r w:rsidR="00571A80">
        <w:br/>
      </w:r>
      <w:r w:rsidR="00571A80">
        <w:br/>
      </w:r>
      <w:r w:rsidR="00571A80" w:rsidRPr="00571A80">
        <w:rPr>
          <w:position w:val="-14"/>
        </w:rPr>
        <w:object w:dxaOrig="960" w:dyaOrig="440">
          <v:shape id="_x0000_i1026" type="#_x0000_t75" style="width:47.7pt;height:21.75pt" o:ole="">
            <v:imagedata r:id="rId9" o:title=""/>
          </v:shape>
          <o:OLEObject Type="Embed" ProgID="Equation.DSMT4" ShapeID="_x0000_i1026" DrawAspect="Content" ObjectID="_1454214995" r:id="rId10"/>
        </w:object>
      </w:r>
      <w:r w:rsidR="00571A80">
        <w:t xml:space="preserve">, </w:t>
      </w:r>
      <w:r w:rsidR="00571A80" w:rsidRPr="00571A80">
        <w:t xml:space="preserve">so </w:t>
      </w:r>
      <w:r w:rsidR="00571A80">
        <w:t>-3 is a ___________________</w:t>
      </w:r>
      <w:proofErr w:type="gramStart"/>
      <w:r w:rsidR="00571A80">
        <w:t>_  _</w:t>
      </w:r>
      <w:proofErr w:type="gramEnd"/>
      <w:r w:rsidR="00571A80">
        <w:t>___________________ of 9.</w:t>
      </w:r>
    </w:p>
    <w:p w:rsidR="00571A80" w:rsidRDefault="00571A80">
      <w:r>
        <w:rPr>
          <w:u w:val="single"/>
        </w:rPr>
        <w:t>Definition</w:t>
      </w:r>
      <w:r>
        <w:t xml:space="preserve">: The number </w:t>
      </w:r>
      <w:r>
        <w:rPr>
          <w:i/>
        </w:rPr>
        <w:t>c</w:t>
      </w:r>
      <w:r>
        <w:t xml:space="preserve"> is a square root of </w:t>
      </w:r>
      <w:proofErr w:type="spellStart"/>
      <w:proofErr w:type="gramStart"/>
      <w:r>
        <w:rPr>
          <w:i/>
        </w:rPr>
        <w:t>a</w:t>
      </w:r>
      <w:proofErr w:type="spellEnd"/>
      <w:proofErr w:type="gramEnd"/>
      <w:r>
        <w:t xml:space="preserve"> if </w:t>
      </w:r>
      <w:r w:rsidRPr="00571A80">
        <w:rPr>
          <w:position w:val="-6"/>
        </w:rPr>
        <w:object w:dxaOrig="660" w:dyaOrig="320">
          <v:shape id="_x0000_i1027" type="#_x0000_t75" style="width:32.65pt;height:15.9pt" o:ole="">
            <v:imagedata r:id="rId11" o:title=""/>
          </v:shape>
          <o:OLEObject Type="Embed" ProgID="Equation.DSMT4" ShapeID="_x0000_i1027" DrawAspect="Content" ObjectID="_1454214996" r:id="rId12"/>
        </w:object>
      </w:r>
    </w:p>
    <w:p w:rsidR="00571A80" w:rsidRDefault="00571A80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C251C2">
        <w:fldChar w:fldCharType="begin"/>
      </w:r>
      <w:r w:rsidR="00C251C2">
        <w:instrText xml:space="preserve"> SEQ MTEqn \c \* Arabic \* MERGEFORMAT </w:instrText>
      </w:r>
      <w:r w:rsidR="00C251C2">
        <w:fldChar w:fldCharType="separate"/>
      </w:r>
      <w:r w:rsidR="0031251D">
        <w:rPr>
          <w:noProof/>
        </w:rPr>
        <w:instrText>1</w:instrText>
      </w:r>
      <w:r w:rsidR="00C251C2"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>Find the square roots of 49.</w:t>
      </w:r>
      <w:r>
        <w:br/>
      </w:r>
      <w:r>
        <w:br/>
      </w:r>
      <w:r>
        <w:br/>
      </w:r>
      <w:r>
        <w:br/>
      </w:r>
      <w:r>
        <w:br/>
      </w:r>
    </w:p>
    <w:p w:rsidR="00571A80" w:rsidRDefault="00571A80">
      <w:r>
        <w:rPr>
          <w:u w:val="single"/>
        </w:rPr>
        <w:t>Definition</w:t>
      </w:r>
      <w:r>
        <w:t xml:space="preserve">: The </w:t>
      </w:r>
      <w:r>
        <w:rPr>
          <w:i/>
        </w:rPr>
        <w:t>principle square root</w:t>
      </w:r>
      <w:r>
        <w:t xml:space="preserve"> of a nonnegative number is its nonnegative square root.  The symbol </w:t>
      </w:r>
      <w:r w:rsidRPr="00571A80">
        <w:rPr>
          <w:position w:val="-6"/>
        </w:rPr>
        <w:object w:dxaOrig="360" w:dyaOrig="340">
          <v:shape id="_x0000_i1028" type="#_x0000_t75" style="width:18.4pt;height:16.75pt" o:ole="">
            <v:imagedata r:id="rId13" o:title=""/>
          </v:shape>
          <o:OLEObject Type="Embed" ProgID="Equation.DSMT4" ShapeID="_x0000_i1028" DrawAspect="Content" ObjectID="_1454214997" r:id="rId14"/>
        </w:object>
      </w:r>
      <w:r>
        <w:t xml:space="preserve"> is called a </w:t>
      </w:r>
      <w:r>
        <w:rPr>
          <w:i/>
        </w:rPr>
        <w:t>radical sign</w:t>
      </w:r>
      <w:r>
        <w:t xml:space="preserve"> and is used to indicate the principal square root of a number over which it appears.</w:t>
      </w:r>
      <w:r>
        <w:br/>
      </w:r>
      <w:r>
        <w:br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C251C2">
        <w:fldChar w:fldCharType="begin"/>
      </w:r>
      <w:r w:rsidR="00C251C2">
        <w:instrText xml:space="preserve"> SE</w:instrText>
      </w:r>
      <w:r w:rsidR="00C251C2">
        <w:instrText xml:space="preserve">Q MTEqn \c \* Arabic \* MERGEFORMAT </w:instrText>
      </w:r>
      <w:r w:rsidR="00C251C2">
        <w:fldChar w:fldCharType="separate"/>
      </w:r>
      <w:r w:rsidR="0031251D">
        <w:rPr>
          <w:noProof/>
        </w:rPr>
        <w:instrText>2</w:instrText>
      </w:r>
      <w:r w:rsidR="00C251C2"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>Simplify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50"/>
        <w:gridCol w:w="3845"/>
      </w:tblGrid>
      <w:tr w:rsidR="00571A80" w:rsidTr="00571A80">
        <w:tc>
          <w:tcPr>
            <w:tcW w:w="4788" w:type="dxa"/>
          </w:tcPr>
          <w:p w:rsidR="00571A80" w:rsidRDefault="00571A80" w:rsidP="00571A80">
            <w:pPr>
              <w:pStyle w:val="ListParagraph"/>
              <w:numPr>
                <w:ilvl w:val="0"/>
                <w:numId w:val="10"/>
              </w:numPr>
            </w:pPr>
            <w:r w:rsidRPr="00571A80">
              <w:rPr>
                <w:position w:val="-8"/>
              </w:rPr>
              <w:object w:dxaOrig="480" w:dyaOrig="360">
                <v:shape id="_x0000_i1029" type="#_x0000_t75" style="width:24.3pt;height:18.4pt" o:ole="">
                  <v:imagedata r:id="rId15" o:title=""/>
                </v:shape>
                <o:OLEObject Type="Embed" ProgID="Equation.DSMT4" ShapeID="_x0000_i1029" DrawAspect="Content" ObjectID="_1454214998" r:id="rId16"/>
              </w:object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</w:tc>
        <w:tc>
          <w:tcPr>
            <w:tcW w:w="4788" w:type="dxa"/>
          </w:tcPr>
          <w:p w:rsidR="00571A80" w:rsidRDefault="00571A80" w:rsidP="00571A80">
            <w:pPr>
              <w:pStyle w:val="ListParagraph"/>
              <w:numPr>
                <w:ilvl w:val="0"/>
                <w:numId w:val="10"/>
              </w:numPr>
            </w:pPr>
            <w:r w:rsidRPr="00571A80">
              <w:rPr>
                <w:position w:val="-8"/>
              </w:rPr>
              <w:object w:dxaOrig="680" w:dyaOrig="360">
                <v:shape id="_x0000_i1030" type="#_x0000_t75" style="width:34.35pt;height:18.4pt" o:ole="">
                  <v:imagedata r:id="rId17" o:title=""/>
                </v:shape>
                <o:OLEObject Type="Embed" ProgID="Equation.DSMT4" ShapeID="_x0000_i1030" DrawAspect="Content" ObjectID="_1454214999" r:id="rId18"/>
              </w:object>
            </w:r>
          </w:p>
        </w:tc>
      </w:tr>
      <w:tr w:rsidR="00571A80" w:rsidTr="00571A80">
        <w:tc>
          <w:tcPr>
            <w:tcW w:w="4788" w:type="dxa"/>
          </w:tcPr>
          <w:p w:rsidR="00571A80" w:rsidRDefault="00571A80" w:rsidP="00571A80">
            <w:pPr>
              <w:pStyle w:val="ListParagraph"/>
              <w:numPr>
                <w:ilvl w:val="0"/>
                <w:numId w:val="10"/>
              </w:numPr>
            </w:pPr>
            <w:r w:rsidRPr="00571A80">
              <w:rPr>
                <w:position w:val="-6"/>
              </w:rPr>
              <w:object w:dxaOrig="700" w:dyaOrig="340">
                <v:shape id="_x0000_i1031" type="#_x0000_t75" style="width:35.15pt;height:16.75pt" o:ole="">
                  <v:imagedata r:id="rId19" o:title=""/>
                </v:shape>
                <o:OLEObject Type="Embed" ProgID="Equation.DSMT4" ShapeID="_x0000_i1031" DrawAspect="Content" ObjectID="_1454215000" r:id="rId20"/>
              </w:object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</w:tc>
        <w:tc>
          <w:tcPr>
            <w:tcW w:w="4788" w:type="dxa"/>
          </w:tcPr>
          <w:p w:rsidR="00571A80" w:rsidRDefault="00571A80" w:rsidP="00571A80">
            <w:pPr>
              <w:pStyle w:val="ListParagraph"/>
              <w:numPr>
                <w:ilvl w:val="0"/>
                <w:numId w:val="10"/>
              </w:numPr>
            </w:pPr>
            <w:r w:rsidRPr="00571A80">
              <w:rPr>
                <w:position w:val="-8"/>
              </w:rPr>
              <w:object w:dxaOrig="499" w:dyaOrig="360">
                <v:shape id="_x0000_i1032" type="#_x0000_t75" style="width:25.1pt;height:18.4pt" o:ole="">
                  <v:imagedata r:id="rId21" o:title=""/>
                </v:shape>
                <o:OLEObject Type="Embed" ProgID="Equation.DSMT4" ShapeID="_x0000_i1032" DrawAspect="Content" ObjectID="_1454215001" r:id="rId22"/>
              </w:object>
            </w:r>
          </w:p>
        </w:tc>
      </w:tr>
      <w:tr w:rsidR="00571A80" w:rsidTr="00571A80">
        <w:tc>
          <w:tcPr>
            <w:tcW w:w="4788" w:type="dxa"/>
          </w:tcPr>
          <w:p w:rsidR="00571A80" w:rsidRDefault="00571A80" w:rsidP="00571A80">
            <w:pPr>
              <w:pStyle w:val="ListParagraph"/>
              <w:numPr>
                <w:ilvl w:val="0"/>
                <w:numId w:val="10"/>
              </w:numPr>
            </w:pPr>
            <w:r w:rsidRPr="00571A80">
              <w:rPr>
                <w:position w:val="-26"/>
              </w:rPr>
              <w:object w:dxaOrig="520" w:dyaOrig="700">
                <v:shape id="_x0000_i1033" type="#_x0000_t75" style="width:25.95pt;height:35.15pt" o:ole="">
                  <v:imagedata r:id="rId23" o:title=""/>
                </v:shape>
                <o:OLEObject Type="Embed" ProgID="Equation.DSMT4" ShapeID="_x0000_i1033" DrawAspect="Content" ObjectID="_1454215002" r:id="rId24"/>
              </w:object>
            </w:r>
          </w:p>
        </w:tc>
        <w:tc>
          <w:tcPr>
            <w:tcW w:w="4788" w:type="dxa"/>
          </w:tcPr>
          <w:p w:rsidR="00571A80" w:rsidRDefault="00571A80"/>
        </w:tc>
      </w:tr>
    </w:tbl>
    <w:p w:rsidR="00571A80" w:rsidRDefault="00571A80"/>
    <w:p w:rsidR="00571A80" w:rsidRDefault="00571A80"/>
    <w:p w:rsidR="00571A80" w:rsidRDefault="00571A80"/>
    <w:p w:rsidR="00D40F44" w:rsidRDefault="00571A80">
      <w:r>
        <w:rPr>
          <w:u w:val="single"/>
        </w:rPr>
        <w:t>Definition</w:t>
      </w:r>
      <w:r>
        <w:t>: Any expression containing radicals is a ___________________</w:t>
      </w:r>
      <w:proofErr w:type="gramStart"/>
      <w:r>
        <w:t>_  _</w:t>
      </w:r>
      <w:proofErr w:type="gramEnd"/>
      <w:r>
        <w:t>___________________.</w:t>
      </w:r>
    </w:p>
    <w:p w:rsidR="00D40F44" w:rsidRDefault="00D40F44">
      <w:r>
        <w:br w:type="page"/>
      </w:r>
    </w:p>
    <w:p w:rsidR="00571A80" w:rsidRDefault="00D40F44">
      <w:r>
        <w:lastRenderedPageBreak/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C251C2">
        <w:fldChar w:fldCharType="begin"/>
      </w:r>
      <w:r w:rsidR="00C251C2">
        <w:instrText xml:space="preserve"> SEQ MTEqn \c \* Arabic \* MERGEFORMAT </w:instrText>
      </w:r>
      <w:r w:rsidR="00C251C2">
        <w:fldChar w:fldCharType="separate"/>
      </w:r>
      <w:r w:rsidR="0031251D">
        <w:rPr>
          <w:noProof/>
        </w:rPr>
        <w:instrText>3</w:instrText>
      </w:r>
      <w:r w:rsidR="00C251C2"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 xml:space="preserve">Let’s graph </w:t>
      </w:r>
      <w:r w:rsidRPr="00D40F44">
        <w:rPr>
          <w:position w:val="-14"/>
        </w:rPr>
        <w:object w:dxaOrig="1120" w:dyaOrig="420">
          <v:shape id="_x0000_i1034" type="#_x0000_t75" style="width:56.1pt;height:20.95pt" o:ole="">
            <v:imagedata r:id="rId25" o:title=""/>
          </v:shape>
          <o:OLEObject Type="Embed" ProgID="Equation.DSMT4" ShapeID="_x0000_i1034" DrawAspect="Content" ObjectID="_1454215003" r:id="rId26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97"/>
        <w:gridCol w:w="2372"/>
        <w:gridCol w:w="4907"/>
      </w:tblGrid>
      <w:tr w:rsidR="00D40F44" w:rsidTr="00EE3772">
        <w:tc>
          <w:tcPr>
            <w:tcW w:w="3192" w:type="dxa"/>
          </w:tcPr>
          <w:p w:rsidR="00D40F44" w:rsidRPr="00C251C2" w:rsidRDefault="00D40F44" w:rsidP="00EE3772">
            <w:pPr>
              <w:jc w:val="center"/>
              <w:rPr>
                <w:u w:val="single"/>
              </w:rPr>
            </w:pPr>
            <w:r w:rsidRPr="00C251C2">
              <w:rPr>
                <w:u w:val="single"/>
              </w:rPr>
              <w:t>Table</w:t>
            </w:r>
          </w:p>
        </w:tc>
        <w:tc>
          <w:tcPr>
            <w:tcW w:w="3192" w:type="dxa"/>
          </w:tcPr>
          <w:p w:rsidR="00D40F44" w:rsidRPr="00C251C2" w:rsidRDefault="00D40F44" w:rsidP="00EE3772">
            <w:pPr>
              <w:jc w:val="center"/>
              <w:rPr>
                <w:u w:val="single"/>
              </w:rPr>
            </w:pPr>
            <w:r w:rsidRPr="00C251C2">
              <w:rPr>
                <w:u w:val="single"/>
              </w:rPr>
              <w:t>Domain</w:t>
            </w:r>
          </w:p>
          <w:p w:rsidR="00C251C2" w:rsidRDefault="00C251C2" w:rsidP="00EE3772">
            <w:pPr>
              <w:jc w:val="center"/>
            </w:pPr>
          </w:p>
          <w:p w:rsidR="00C251C2" w:rsidRDefault="00C251C2" w:rsidP="00EE3772">
            <w:pPr>
              <w:jc w:val="center"/>
            </w:pPr>
          </w:p>
          <w:p w:rsidR="00C251C2" w:rsidRPr="00C251C2" w:rsidRDefault="00C251C2" w:rsidP="00EE3772">
            <w:pPr>
              <w:jc w:val="center"/>
              <w:rPr>
                <w:sz w:val="16"/>
              </w:rPr>
            </w:pPr>
            <w:r w:rsidRPr="00C251C2">
              <w:rPr>
                <w:sz w:val="16"/>
              </w:rPr>
              <w:t>Interval notation</w:t>
            </w:r>
            <w:r w:rsidRPr="00C251C2">
              <w:rPr>
                <w:sz w:val="16"/>
              </w:rPr>
              <w:br/>
            </w:r>
            <w:r w:rsidRPr="00C251C2">
              <w:rPr>
                <w:sz w:val="16"/>
              </w:rPr>
              <w:br/>
            </w:r>
            <w:r w:rsidRPr="00C251C2">
              <w:rPr>
                <w:sz w:val="16"/>
              </w:rPr>
              <w:br/>
              <w:t>inequality notation</w:t>
            </w:r>
            <w:r w:rsidRPr="00C251C2">
              <w:rPr>
                <w:sz w:val="16"/>
              </w:rPr>
              <w:br/>
            </w:r>
            <w:r w:rsidRPr="00C251C2">
              <w:rPr>
                <w:sz w:val="16"/>
              </w:rPr>
              <w:br/>
            </w:r>
            <w:r w:rsidRPr="00C251C2">
              <w:rPr>
                <w:sz w:val="16"/>
              </w:rPr>
              <w:br/>
              <w:t>set notation</w:t>
            </w:r>
          </w:p>
          <w:p w:rsidR="00C251C2" w:rsidRDefault="00C251C2" w:rsidP="00EE3772">
            <w:pPr>
              <w:jc w:val="center"/>
            </w:pPr>
          </w:p>
          <w:p w:rsidR="00C251C2" w:rsidRPr="00C251C2" w:rsidRDefault="00C251C2" w:rsidP="00EE3772">
            <w:pPr>
              <w:jc w:val="center"/>
              <w:rPr>
                <w:u w:val="single"/>
              </w:rPr>
            </w:pPr>
            <w:r w:rsidRPr="00C251C2">
              <w:rPr>
                <w:u w:val="single"/>
              </w:rPr>
              <w:t>Range</w:t>
            </w:r>
          </w:p>
          <w:p w:rsidR="00C251C2" w:rsidRDefault="00C251C2" w:rsidP="00C251C2">
            <w:pPr>
              <w:jc w:val="center"/>
            </w:pPr>
          </w:p>
          <w:p w:rsidR="00C251C2" w:rsidRDefault="00C251C2" w:rsidP="00C251C2">
            <w:pPr>
              <w:jc w:val="center"/>
            </w:pPr>
          </w:p>
          <w:p w:rsidR="00C251C2" w:rsidRPr="00C251C2" w:rsidRDefault="00C251C2" w:rsidP="00C251C2">
            <w:pPr>
              <w:jc w:val="center"/>
              <w:rPr>
                <w:sz w:val="16"/>
              </w:rPr>
            </w:pPr>
            <w:r w:rsidRPr="00C251C2">
              <w:rPr>
                <w:sz w:val="16"/>
              </w:rPr>
              <w:t>Interval notation</w:t>
            </w:r>
            <w:r w:rsidRPr="00C251C2">
              <w:rPr>
                <w:sz w:val="16"/>
              </w:rPr>
              <w:br/>
            </w:r>
            <w:r w:rsidRPr="00C251C2">
              <w:rPr>
                <w:sz w:val="16"/>
              </w:rPr>
              <w:br/>
            </w:r>
            <w:r w:rsidRPr="00C251C2">
              <w:rPr>
                <w:sz w:val="16"/>
              </w:rPr>
              <w:br/>
              <w:t>inequality notation</w:t>
            </w:r>
            <w:r w:rsidRPr="00C251C2">
              <w:rPr>
                <w:sz w:val="16"/>
              </w:rPr>
              <w:br/>
            </w:r>
            <w:r w:rsidRPr="00C251C2">
              <w:rPr>
                <w:sz w:val="16"/>
              </w:rPr>
              <w:br/>
            </w:r>
            <w:r w:rsidRPr="00C251C2">
              <w:rPr>
                <w:sz w:val="16"/>
              </w:rPr>
              <w:br/>
              <w:t>set notation</w:t>
            </w:r>
          </w:p>
          <w:p w:rsidR="00C251C2" w:rsidRDefault="00C251C2" w:rsidP="00EE3772">
            <w:pPr>
              <w:jc w:val="center"/>
            </w:pPr>
          </w:p>
        </w:tc>
        <w:tc>
          <w:tcPr>
            <w:tcW w:w="3192" w:type="dxa"/>
          </w:tcPr>
          <w:p w:rsidR="00D40F44" w:rsidRDefault="00D40F44" w:rsidP="00EE3772">
            <w:pPr>
              <w:jc w:val="center"/>
            </w:pPr>
            <w:r>
              <w:t>Graph</w:t>
            </w:r>
          </w:p>
          <w:p w:rsidR="00D40F44" w:rsidRDefault="00D40F44" w:rsidP="00EE3772">
            <w:pPr>
              <w:jc w:val="center"/>
            </w:pPr>
            <w:r>
              <w:object w:dxaOrig="4695" w:dyaOrig="4620">
                <v:shape id="_x0000_i1035" type="#_x0000_t75" style="width:234.4pt;height:231.05pt" o:ole="">
                  <v:imagedata r:id="rId27" o:title=""/>
                </v:shape>
                <o:OLEObject Type="Embed" ProgID="PBrush" ShapeID="_x0000_i1035" DrawAspect="Content" ObjectID="_1454215004" r:id="rId28"/>
              </w:object>
            </w:r>
          </w:p>
        </w:tc>
      </w:tr>
    </w:tbl>
    <w:p w:rsidR="00D40F44" w:rsidRDefault="00D40F44"/>
    <w:p w:rsidR="00EE3772" w:rsidRDefault="00EE3772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C251C2">
        <w:fldChar w:fldCharType="begin"/>
      </w:r>
      <w:r w:rsidR="00C251C2">
        <w:instrText xml:space="preserve"> SEQ MTEqn \c \* Arabic \* MERGEFORMAT </w:instrText>
      </w:r>
      <w:r w:rsidR="00C251C2">
        <w:fldChar w:fldCharType="separate"/>
      </w:r>
      <w:r w:rsidR="0031251D">
        <w:rPr>
          <w:noProof/>
        </w:rPr>
        <w:instrText>4</w:instrText>
      </w:r>
      <w:r w:rsidR="00C251C2"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 xml:space="preserve">Consider the functions </w:t>
      </w:r>
      <w:r w:rsidRPr="00EE3772">
        <w:rPr>
          <w:position w:val="-14"/>
        </w:rPr>
        <w:object w:dxaOrig="1460" w:dyaOrig="420">
          <v:shape id="_x0000_i1036" type="#_x0000_t75" style="width:72.85pt;height:20.95pt" o:ole="">
            <v:imagedata r:id="rId29" o:title=""/>
          </v:shape>
          <o:OLEObject Type="Embed" ProgID="Equation.DSMT4" ShapeID="_x0000_i1036" DrawAspect="Content" ObjectID="_1454215005" r:id="rId30"/>
        </w:object>
      </w:r>
      <w:r>
        <w:t xml:space="preserve"> </w:t>
      </w:r>
      <w:proofErr w:type="gramStart"/>
      <w:r>
        <w:t xml:space="preserve">and </w:t>
      </w:r>
      <w:proofErr w:type="gramEnd"/>
      <w:r w:rsidRPr="00EE3772">
        <w:rPr>
          <w:position w:val="-14"/>
        </w:rPr>
        <w:object w:dxaOrig="1680" w:dyaOrig="420">
          <v:shape id="_x0000_i1037" type="#_x0000_t75" style="width:83.7pt;height:20.95pt" o:ole="">
            <v:imagedata r:id="rId31" o:title=""/>
          </v:shape>
          <o:OLEObject Type="Embed" ProgID="Equation.DSMT4" ShapeID="_x0000_i1037" DrawAspect="Content" ObjectID="_1454215006" r:id="rId32"/>
        </w:object>
      </w:r>
      <w: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EE3772" w:rsidTr="00EE3772">
        <w:tc>
          <w:tcPr>
            <w:tcW w:w="4788" w:type="dxa"/>
          </w:tcPr>
          <w:p w:rsidR="00EE3772" w:rsidRDefault="00EE3772" w:rsidP="00EE3772">
            <w:pPr>
              <w:pStyle w:val="ListParagraph"/>
              <w:numPr>
                <w:ilvl w:val="0"/>
                <w:numId w:val="11"/>
              </w:numPr>
            </w:pPr>
            <w:r>
              <w:t xml:space="preserve">Evaluate </w:t>
            </w:r>
            <w:r w:rsidRPr="00EE3772">
              <w:rPr>
                <w:position w:val="-14"/>
              </w:rPr>
              <w:object w:dxaOrig="700" w:dyaOrig="400">
                <v:shape id="_x0000_i1038" type="#_x0000_t75" style="width:35.15pt;height:20.1pt" o:ole="">
                  <v:imagedata r:id="rId33" o:title=""/>
                </v:shape>
                <o:OLEObject Type="Embed" ProgID="Equation.DSMT4" ShapeID="_x0000_i1038" DrawAspect="Content" ObjectID="_1454215007" r:id="rId34"/>
              </w:object>
            </w:r>
            <w:r>
              <w:br/>
            </w:r>
            <w:r>
              <w:br/>
            </w:r>
            <w:r>
              <w:br/>
            </w:r>
          </w:p>
        </w:tc>
        <w:tc>
          <w:tcPr>
            <w:tcW w:w="4788" w:type="dxa"/>
          </w:tcPr>
          <w:p w:rsidR="00EE3772" w:rsidRDefault="00EE3772" w:rsidP="00EE3772">
            <w:pPr>
              <w:pStyle w:val="ListParagraph"/>
              <w:numPr>
                <w:ilvl w:val="0"/>
                <w:numId w:val="11"/>
              </w:numPr>
            </w:pPr>
            <w:r>
              <w:t xml:space="preserve">Evaluate </w:t>
            </w:r>
            <w:r w:rsidRPr="00EE3772">
              <w:rPr>
                <w:position w:val="-14"/>
              </w:rPr>
              <w:object w:dxaOrig="560" w:dyaOrig="400">
                <v:shape id="_x0000_i1039" type="#_x0000_t75" style="width:27.65pt;height:20.1pt" o:ole="">
                  <v:imagedata r:id="rId35" o:title=""/>
                </v:shape>
                <o:OLEObject Type="Embed" ProgID="Equation.DSMT4" ShapeID="_x0000_i1039" DrawAspect="Content" ObjectID="_1454215008" r:id="rId36"/>
              </w:object>
            </w:r>
          </w:p>
        </w:tc>
      </w:tr>
      <w:tr w:rsidR="00EE3772" w:rsidTr="00EE3772">
        <w:tc>
          <w:tcPr>
            <w:tcW w:w="4788" w:type="dxa"/>
          </w:tcPr>
          <w:p w:rsidR="00EE3772" w:rsidRDefault="00EE3772" w:rsidP="00EE3772">
            <w:pPr>
              <w:pStyle w:val="ListParagraph"/>
              <w:numPr>
                <w:ilvl w:val="0"/>
                <w:numId w:val="11"/>
              </w:numPr>
            </w:pPr>
            <w:r>
              <w:t xml:space="preserve">What is the domain </w:t>
            </w:r>
            <w:proofErr w:type="spellStart"/>
            <w:r>
              <w:t xml:space="preserve">of </w:t>
            </w:r>
            <w:r>
              <w:rPr>
                <w:i/>
              </w:rPr>
              <w:t>f</w:t>
            </w:r>
            <w:proofErr w:type="spellEnd"/>
            <w:r>
              <w:t>?</w:t>
            </w:r>
          </w:p>
        </w:tc>
        <w:tc>
          <w:tcPr>
            <w:tcW w:w="4788" w:type="dxa"/>
          </w:tcPr>
          <w:p w:rsidR="00EE3772" w:rsidRDefault="00EE3772" w:rsidP="00EE3772">
            <w:pPr>
              <w:pStyle w:val="ListParagraph"/>
              <w:numPr>
                <w:ilvl w:val="0"/>
                <w:numId w:val="11"/>
              </w:numPr>
            </w:pPr>
            <w:r>
              <w:t xml:space="preserve">What is the domain of </w:t>
            </w:r>
            <w:r>
              <w:rPr>
                <w:i/>
              </w:rPr>
              <w:t>g</w:t>
            </w:r>
            <w:r>
              <w:t>?</w:t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</w:tc>
      </w:tr>
    </w:tbl>
    <w:p w:rsidR="00EE3772" w:rsidRDefault="00EE3772"/>
    <w:p w:rsidR="00EE3772" w:rsidRDefault="00EE3772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C251C2">
        <w:fldChar w:fldCharType="begin"/>
      </w:r>
      <w:r w:rsidR="00C251C2">
        <w:instrText xml:space="preserve"> SEQ MTEqn \c \* Arabic \* MERGEFORMAT </w:instrText>
      </w:r>
      <w:r w:rsidR="00C251C2">
        <w:fldChar w:fldCharType="separate"/>
      </w:r>
      <w:r w:rsidR="0031251D">
        <w:rPr>
          <w:noProof/>
        </w:rPr>
        <w:instrText>5</w:instrText>
      </w:r>
      <w:r w:rsidR="00C251C2"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>Evaluate (carefully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EE3772" w:rsidTr="00EE3772">
        <w:tc>
          <w:tcPr>
            <w:tcW w:w="3192" w:type="dxa"/>
            <w:vAlign w:val="center"/>
          </w:tcPr>
          <w:p w:rsidR="00EE3772" w:rsidRDefault="00EE3772" w:rsidP="00EE3772">
            <w:pPr>
              <w:pStyle w:val="ListParagraph"/>
              <w:numPr>
                <w:ilvl w:val="0"/>
                <w:numId w:val="12"/>
              </w:numPr>
            </w:pPr>
            <w:r w:rsidRPr="00EE3772">
              <w:rPr>
                <w:position w:val="-6"/>
              </w:rPr>
              <w:object w:dxaOrig="480" w:dyaOrig="380">
                <v:shape id="_x0000_i1040" type="#_x0000_t75" style="width:24.3pt;height:19.25pt" o:ole="">
                  <v:imagedata r:id="rId37" o:title=""/>
                </v:shape>
                <o:OLEObject Type="Embed" ProgID="Equation.DSMT4" ShapeID="_x0000_i1040" DrawAspect="Content" ObjectID="_1454215009" r:id="rId38"/>
              </w:object>
            </w:r>
          </w:p>
        </w:tc>
        <w:tc>
          <w:tcPr>
            <w:tcW w:w="3192" w:type="dxa"/>
            <w:vAlign w:val="center"/>
          </w:tcPr>
          <w:p w:rsidR="00EE3772" w:rsidRDefault="00EE3772" w:rsidP="00EE3772">
            <w:pPr>
              <w:pStyle w:val="ListParagraph"/>
              <w:numPr>
                <w:ilvl w:val="0"/>
                <w:numId w:val="12"/>
              </w:numPr>
            </w:pPr>
            <w:r w:rsidRPr="00EE3772">
              <w:rPr>
                <w:position w:val="-16"/>
              </w:rPr>
              <w:object w:dxaOrig="800" w:dyaOrig="520">
                <v:shape id="_x0000_i1041" type="#_x0000_t75" style="width:40.2pt;height:25.95pt" o:ole="">
                  <v:imagedata r:id="rId39" o:title=""/>
                </v:shape>
                <o:OLEObject Type="Embed" ProgID="Equation.DSMT4" ShapeID="_x0000_i1041" DrawAspect="Content" ObjectID="_1454215010" r:id="rId40"/>
              </w:object>
            </w:r>
          </w:p>
        </w:tc>
        <w:tc>
          <w:tcPr>
            <w:tcW w:w="3192" w:type="dxa"/>
            <w:vAlign w:val="center"/>
          </w:tcPr>
          <w:p w:rsidR="00EE3772" w:rsidRDefault="00EE3772" w:rsidP="00EE3772">
            <w:pPr>
              <w:pStyle w:val="ListParagraph"/>
              <w:numPr>
                <w:ilvl w:val="0"/>
                <w:numId w:val="12"/>
              </w:numPr>
            </w:pPr>
            <w:r w:rsidRPr="00EE3772">
              <w:rPr>
                <w:position w:val="-8"/>
              </w:rPr>
              <w:object w:dxaOrig="480" w:dyaOrig="400">
                <v:shape id="_x0000_i1042" type="#_x0000_t75" style="width:24.3pt;height:20.1pt" o:ole="">
                  <v:imagedata r:id="rId41" o:title=""/>
                </v:shape>
                <o:OLEObject Type="Embed" ProgID="Equation.DSMT4" ShapeID="_x0000_i1042" DrawAspect="Content" ObjectID="_1454215011" r:id="rId42"/>
              </w:object>
            </w:r>
          </w:p>
        </w:tc>
      </w:tr>
    </w:tbl>
    <w:p w:rsidR="00EE3772" w:rsidRDefault="00EE3772"/>
    <w:p w:rsidR="00EE3772" w:rsidRDefault="00EE3772">
      <w:r>
        <w:br w:type="page"/>
      </w:r>
    </w:p>
    <w:p w:rsidR="00EE3772" w:rsidRDefault="00EE3772">
      <w:r>
        <w:rPr>
          <w:u w:val="single"/>
        </w:rPr>
        <w:lastRenderedPageBreak/>
        <w:t>Definition</w:t>
      </w:r>
      <w:r>
        <w:t xml:space="preserve">: For any real number </w:t>
      </w:r>
      <w:r>
        <w:rPr>
          <w:i/>
        </w:rPr>
        <w:t>a</w:t>
      </w:r>
      <w:proofErr w:type="gramStart"/>
      <w:r>
        <w:t xml:space="preserve">, </w:t>
      </w:r>
      <w:proofErr w:type="gramEnd"/>
      <w:r w:rsidRPr="00EE3772">
        <w:rPr>
          <w:position w:val="-14"/>
        </w:rPr>
        <w:object w:dxaOrig="940" w:dyaOrig="460">
          <v:shape id="_x0000_i1043" type="#_x0000_t75" style="width:46.9pt;height:22.6pt" o:ole="">
            <v:imagedata r:id="rId43" o:title=""/>
          </v:shape>
          <o:OLEObject Type="Embed" ProgID="Equation.DSMT4" ShapeID="_x0000_i1043" DrawAspect="Content" ObjectID="_1454215012" r:id="rId44"/>
        </w:object>
      </w:r>
      <w:r>
        <w:t xml:space="preserve">.  That is, the principal square root of </w:t>
      </w:r>
      <w:r w:rsidRPr="00EE3772">
        <w:rPr>
          <w:position w:val="-6"/>
        </w:rPr>
        <w:object w:dxaOrig="279" w:dyaOrig="320">
          <v:shape id="_x0000_i1044" type="#_x0000_t75" style="width:14.25pt;height:15.9pt" o:ole="">
            <v:imagedata r:id="rId45" o:title=""/>
          </v:shape>
          <o:OLEObject Type="Embed" ProgID="Equation.DSMT4" ShapeID="_x0000_i1044" DrawAspect="Content" ObjectID="_1454215013" r:id="rId46"/>
        </w:object>
      </w:r>
      <w:r>
        <w:t xml:space="preserve"> is the absolute value of </w:t>
      </w:r>
      <w:r>
        <w:rPr>
          <w:i/>
        </w:rPr>
        <w:t>a</w:t>
      </w:r>
      <w:r>
        <w:t>.</w:t>
      </w:r>
    </w:p>
    <w:p w:rsidR="00EE3772" w:rsidRDefault="00EE3772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C251C2">
        <w:fldChar w:fldCharType="begin"/>
      </w:r>
      <w:r w:rsidR="00C251C2">
        <w:instrText xml:space="preserve"> SEQ MTEqn \c \* Arabic \* MERGEFORMAT </w:instrText>
      </w:r>
      <w:r w:rsidR="00C251C2">
        <w:fldChar w:fldCharType="separate"/>
      </w:r>
      <w:r w:rsidR="0031251D">
        <w:rPr>
          <w:noProof/>
        </w:rPr>
        <w:instrText>6</w:instrText>
      </w:r>
      <w:r w:rsidR="00C251C2"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>Simplify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EE3772" w:rsidTr="00AF2D74">
        <w:tc>
          <w:tcPr>
            <w:tcW w:w="4788" w:type="dxa"/>
          </w:tcPr>
          <w:p w:rsidR="00EE3772" w:rsidRDefault="00EE3772" w:rsidP="00EE3772">
            <w:pPr>
              <w:pStyle w:val="ListParagraph"/>
              <w:numPr>
                <w:ilvl w:val="0"/>
                <w:numId w:val="13"/>
              </w:numPr>
            </w:pPr>
            <w:r w:rsidRPr="00EE3772">
              <w:rPr>
                <w:position w:val="-16"/>
              </w:rPr>
              <w:object w:dxaOrig="980" w:dyaOrig="520">
                <v:shape id="_x0000_i1045" type="#_x0000_t75" style="width:49.4pt;height:25.95pt" o:ole="">
                  <v:imagedata r:id="rId47" o:title=""/>
                </v:shape>
                <o:OLEObject Type="Embed" ProgID="Equation.DSMT4" ShapeID="_x0000_i1045" DrawAspect="Content" ObjectID="_1454215014" r:id="rId48"/>
              </w:object>
            </w:r>
            <w:r>
              <w:br/>
            </w:r>
            <w:r>
              <w:br/>
            </w:r>
            <w:r w:rsidR="008B7947"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</w:tc>
        <w:tc>
          <w:tcPr>
            <w:tcW w:w="4788" w:type="dxa"/>
          </w:tcPr>
          <w:p w:rsidR="00EE3772" w:rsidRDefault="00EE3772" w:rsidP="00EE3772">
            <w:pPr>
              <w:pStyle w:val="ListParagraph"/>
              <w:numPr>
                <w:ilvl w:val="0"/>
                <w:numId w:val="13"/>
              </w:numPr>
            </w:pPr>
            <w:r w:rsidRPr="00EE3772">
              <w:rPr>
                <w:position w:val="-8"/>
              </w:rPr>
              <w:object w:dxaOrig="1480" w:dyaOrig="400">
                <v:shape id="_x0000_i1046" type="#_x0000_t75" style="width:73.65pt;height:20.1pt" o:ole="">
                  <v:imagedata r:id="rId49" o:title=""/>
                </v:shape>
                <o:OLEObject Type="Embed" ProgID="Equation.DSMT4" ShapeID="_x0000_i1046" DrawAspect="Content" ObjectID="_1454215015" r:id="rId50"/>
              </w:object>
            </w:r>
          </w:p>
        </w:tc>
      </w:tr>
      <w:tr w:rsidR="00EE3772" w:rsidTr="00AF2D74">
        <w:tc>
          <w:tcPr>
            <w:tcW w:w="4788" w:type="dxa"/>
          </w:tcPr>
          <w:p w:rsidR="00EE3772" w:rsidRDefault="00EE3772" w:rsidP="00EE3772">
            <w:pPr>
              <w:pStyle w:val="ListParagraph"/>
              <w:numPr>
                <w:ilvl w:val="0"/>
                <w:numId w:val="13"/>
              </w:numPr>
            </w:pPr>
            <w:r w:rsidRPr="00EE3772">
              <w:rPr>
                <w:position w:val="-6"/>
              </w:rPr>
              <w:object w:dxaOrig="520" w:dyaOrig="380">
                <v:shape id="_x0000_i1047" type="#_x0000_t75" style="width:25.95pt;height:19.25pt" o:ole="">
                  <v:imagedata r:id="rId51" o:title=""/>
                </v:shape>
                <o:OLEObject Type="Embed" ProgID="Equation.DSMT4" ShapeID="_x0000_i1047" DrawAspect="Content" ObjectID="_1454215016" r:id="rId52"/>
              </w:object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 w:rsidR="008B7947">
              <w:br/>
            </w:r>
            <w:r>
              <w:br/>
            </w:r>
            <w:r>
              <w:br/>
            </w:r>
          </w:p>
        </w:tc>
        <w:tc>
          <w:tcPr>
            <w:tcW w:w="4788" w:type="dxa"/>
          </w:tcPr>
          <w:p w:rsidR="00EE3772" w:rsidRDefault="00EE3772" w:rsidP="00EE3772">
            <w:pPr>
              <w:pStyle w:val="ListParagraph"/>
              <w:numPr>
                <w:ilvl w:val="0"/>
                <w:numId w:val="13"/>
              </w:numPr>
            </w:pPr>
            <w:r w:rsidRPr="00EE3772">
              <w:rPr>
                <w:position w:val="-8"/>
              </w:rPr>
              <w:object w:dxaOrig="480" w:dyaOrig="400">
                <v:shape id="_x0000_i1048" type="#_x0000_t75" style="width:24.3pt;height:20.1pt" o:ole="">
                  <v:imagedata r:id="rId53" o:title=""/>
                </v:shape>
                <o:OLEObject Type="Embed" ProgID="Equation.DSMT4" ShapeID="_x0000_i1048" DrawAspect="Content" ObjectID="_1454215017" r:id="rId54"/>
              </w:object>
            </w:r>
          </w:p>
        </w:tc>
      </w:tr>
    </w:tbl>
    <w:p w:rsidR="00EE3772" w:rsidRDefault="00EE3772"/>
    <w:p w:rsidR="00EE3772" w:rsidRDefault="00EE3772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C251C2">
        <w:fldChar w:fldCharType="begin"/>
      </w:r>
      <w:r w:rsidR="00C251C2">
        <w:instrText xml:space="preserve"> SEQ MTEqn \c \* Arabic \* MERGEFORMAT </w:instrText>
      </w:r>
      <w:r w:rsidR="00C251C2">
        <w:fldChar w:fldCharType="separate"/>
      </w:r>
      <w:r w:rsidR="0031251D">
        <w:rPr>
          <w:noProof/>
        </w:rPr>
        <w:instrText>7</w:instrText>
      </w:r>
      <w:r w:rsidR="00C251C2"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>Simplify, assuming the variables are non-negative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EE3772" w:rsidTr="00AF2D74">
        <w:tc>
          <w:tcPr>
            <w:tcW w:w="4788" w:type="dxa"/>
          </w:tcPr>
          <w:p w:rsidR="00EE3772" w:rsidRDefault="00EE3772" w:rsidP="00EE3772">
            <w:pPr>
              <w:pStyle w:val="ListParagraph"/>
              <w:numPr>
                <w:ilvl w:val="0"/>
                <w:numId w:val="14"/>
              </w:numPr>
            </w:pPr>
            <w:r w:rsidRPr="00EE3772">
              <w:rPr>
                <w:position w:val="-12"/>
              </w:rPr>
              <w:object w:dxaOrig="499" w:dyaOrig="440">
                <v:shape id="_x0000_i1049" type="#_x0000_t75" style="width:25.1pt;height:21.75pt" o:ole="">
                  <v:imagedata r:id="rId55" o:title=""/>
                </v:shape>
                <o:OLEObject Type="Embed" ProgID="Equation.DSMT4" ShapeID="_x0000_i1049" DrawAspect="Content" ObjectID="_1454215018" r:id="rId56"/>
              </w:object>
            </w:r>
          </w:p>
        </w:tc>
        <w:tc>
          <w:tcPr>
            <w:tcW w:w="4788" w:type="dxa"/>
          </w:tcPr>
          <w:p w:rsidR="00EE3772" w:rsidRDefault="00EE3772" w:rsidP="00EE3772">
            <w:pPr>
              <w:pStyle w:val="ListParagraph"/>
              <w:numPr>
                <w:ilvl w:val="0"/>
                <w:numId w:val="14"/>
              </w:numPr>
            </w:pPr>
            <w:r w:rsidRPr="00EE3772">
              <w:rPr>
                <w:position w:val="-8"/>
              </w:rPr>
              <w:object w:dxaOrig="1560" w:dyaOrig="400">
                <v:shape id="_x0000_i1050" type="#_x0000_t75" style="width:77.85pt;height:20.1pt" o:ole="">
                  <v:imagedata r:id="rId57" o:title=""/>
                </v:shape>
                <o:OLEObject Type="Embed" ProgID="Equation.DSMT4" ShapeID="_x0000_i1050" DrawAspect="Content" ObjectID="_1454215019" r:id="rId58"/>
              </w:object>
            </w:r>
          </w:p>
        </w:tc>
      </w:tr>
    </w:tbl>
    <w:p w:rsidR="00EE3772" w:rsidRDefault="008B7947">
      <w:r>
        <w:br/>
      </w:r>
      <w:r>
        <w:br/>
      </w:r>
    </w:p>
    <w:p w:rsidR="00EE3772" w:rsidRDefault="00EE3772"/>
    <w:p w:rsidR="00EE3772" w:rsidRDefault="00EE3772"/>
    <w:p w:rsidR="00EE3772" w:rsidRDefault="00EE3772">
      <w:r>
        <w:t>So far we have been strictly interested in squares and square roots.  Now let’s broaden our scope.</w:t>
      </w:r>
    </w:p>
    <w:p w:rsidR="008B7947" w:rsidRDefault="00C251C2" w:rsidP="008B7947">
      <w:r w:rsidRPr="00571A80">
        <w:rPr>
          <w:position w:val="-6"/>
        </w:rPr>
        <w:object w:dxaOrig="760" w:dyaOrig="320">
          <v:shape id="_x0000_i1076" type="#_x0000_t75" style="width:37.65pt;height:15.9pt" o:ole="">
            <v:imagedata r:id="rId59" o:title=""/>
          </v:shape>
          <o:OLEObject Type="Embed" ProgID="Equation.DSMT4" ShapeID="_x0000_i1076" DrawAspect="Content" ObjectID="_1454215020" r:id="rId60"/>
        </w:object>
      </w:r>
      <w:r w:rsidR="008B7947" w:rsidRPr="00571A80">
        <w:t xml:space="preserve">, so </w:t>
      </w:r>
      <w:r w:rsidR="008B7947">
        <w:t>3 is a ___________________</w:t>
      </w:r>
      <w:proofErr w:type="gramStart"/>
      <w:r w:rsidR="008B7947">
        <w:t>_  _</w:t>
      </w:r>
      <w:proofErr w:type="gramEnd"/>
      <w:r w:rsidR="008B7947">
        <w:t>___________________ of 27.</w:t>
      </w:r>
      <w:r w:rsidR="008B7947">
        <w:br/>
      </w:r>
      <w:r w:rsidR="008B7947">
        <w:br/>
      </w:r>
      <w:r w:rsidR="008B7947" w:rsidRPr="00571A80">
        <w:rPr>
          <w:position w:val="-14"/>
        </w:rPr>
        <w:object w:dxaOrig="1219" w:dyaOrig="440">
          <v:shape id="_x0000_i1052" type="#_x0000_t75" style="width:61.1pt;height:21.75pt" o:ole="">
            <v:imagedata r:id="rId61" o:title=""/>
          </v:shape>
          <o:OLEObject Type="Embed" ProgID="Equation.DSMT4" ShapeID="_x0000_i1052" DrawAspect="Content" ObjectID="_1454215021" r:id="rId62"/>
        </w:object>
      </w:r>
      <w:r w:rsidR="008B7947">
        <w:t xml:space="preserve">, </w:t>
      </w:r>
      <w:r w:rsidR="008B7947" w:rsidRPr="00571A80">
        <w:t xml:space="preserve">so </w:t>
      </w:r>
      <w:r w:rsidR="008B7947">
        <w:t>-3 is a ___________________</w:t>
      </w:r>
      <w:proofErr w:type="gramStart"/>
      <w:r w:rsidR="008B7947">
        <w:t>_  _</w:t>
      </w:r>
      <w:proofErr w:type="gramEnd"/>
      <w:r w:rsidR="008B7947">
        <w:t xml:space="preserve">___________________ of </w:t>
      </w:r>
      <w:r w:rsidRPr="00C251C2">
        <w:rPr>
          <w:position w:val="-6"/>
        </w:rPr>
        <w:object w:dxaOrig="440" w:dyaOrig="279">
          <v:shape id="_x0000_i1079" type="#_x0000_t75" style="width:21.75pt;height:14.25pt" o:ole="">
            <v:imagedata r:id="rId63" o:title=""/>
          </v:shape>
          <o:OLEObject Type="Embed" ProgID="Equation.DSMT4" ShapeID="_x0000_i1079" DrawAspect="Content" ObjectID="_1454215022" r:id="rId64"/>
        </w:object>
      </w:r>
      <w:r w:rsidR="008B7947">
        <w:t>.</w:t>
      </w:r>
    </w:p>
    <w:p w:rsidR="008B7947" w:rsidRPr="008B7947" w:rsidRDefault="008B7947" w:rsidP="008B7947">
      <w:r>
        <w:rPr>
          <w:u w:val="single"/>
        </w:rPr>
        <w:t>Definition</w:t>
      </w:r>
      <w:r>
        <w:t xml:space="preserve">: The number </w:t>
      </w:r>
      <w:r>
        <w:rPr>
          <w:i/>
        </w:rPr>
        <w:t>c</w:t>
      </w:r>
      <w:r>
        <w:t xml:space="preserve"> is the cube root of </w:t>
      </w:r>
      <w:proofErr w:type="spellStart"/>
      <w:r>
        <w:rPr>
          <w:i/>
        </w:rPr>
        <w:t>a</w:t>
      </w:r>
      <w:proofErr w:type="spellEnd"/>
      <w:r>
        <w:t xml:space="preserve"> </w:t>
      </w:r>
      <w:proofErr w:type="gramStart"/>
      <w:r>
        <w:t xml:space="preserve">if </w:t>
      </w:r>
      <w:proofErr w:type="gramEnd"/>
      <w:r w:rsidRPr="008B7947">
        <w:rPr>
          <w:position w:val="-6"/>
        </w:rPr>
        <w:object w:dxaOrig="639" w:dyaOrig="320">
          <v:shape id="_x0000_i1053" type="#_x0000_t75" style="width:31.8pt;height:15.9pt" o:ole="">
            <v:imagedata r:id="rId65" o:title=""/>
          </v:shape>
          <o:OLEObject Type="Embed" ProgID="Equation.DSMT4" ShapeID="_x0000_i1053" DrawAspect="Content" ObjectID="_1454215023" r:id="rId66"/>
        </w:object>
      </w:r>
      <w:r>
        <w:t xml:space="preserve">.  In symbols, we write </w:t>
      </w:r>
      <w:r w:rsidRPr="008B7947">
        <w:rPr>
          <w:position w:val="-8"/>
        </w:rPr>
        <w:object w:dxaOrig="380" w:dyaOrig="360">
          <v:shape id="_x0000_i1054" type="#_x0000_t75" style="width:19.25pt;height:18.4pt" o:ole="">
            <v:imagedata r:id="rId67" o:title=""/>
          </v:shape>
          <o:OLEObject Type="Embed" ProgID="Equation.DSMT4" ShapeID="_x0000_i1054" DrawAspect="Content" ObjectID="_1454215024" r:id="rId68"/>
        </w:object>
      </w:r>
      <w:r>
        <w:t xml:space="preserve"> to denote the cube root of </w:t>
      </w:r>
      <w:r>
        <w:rPr>
          <w:i/>
        </w:rPr>
        <w:t>a</w:t>
      </w:r>
      <w:r>
        <w:t>.</w:t>
      </w:r>
    </w:p>
    <w:p w:rsidR="00074B9F" w:rsidRDefault="00074B9F" w:rsidP="00074B9F">
      <w:r>
        <w:lastRenderedPageBreak/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fldSimple w:instr=" SEQ MTEqn \c \* Arabic \* MERGEFORMAT ">
        <w:r w:rsidR="0031251D">
          <w:rPr>
            <w:noProof/>
          </w:rPr>
          <w:instrText>8</w:instrText>
        </w:r>
      </w:fldSimple>
      <w:r>
        <w:instrText xml:space="preserve">: </w:instrText>
      </w:r>
      <w:r>
        <w:fldChar w:fldCharType="end"/>
      </w:r>
      <w:r>
        <w:t xml:space="preserve">Let’s graph </w:t>
      </w:r>
      <w:r w:rsidRPr="00D40F44">
        <w:rPr>
          <w:position w:val="-14"/>
        </w:rPr>
        <w:object w:dxaOrig="1120" w:dyaOrig="420">
          <v:shape id="_x0000_i1055" type="#_x0000_t75" style="width:56.1pt;height:20.95pt" o:ole="">
            <v:imagedata r:id="rId69" o:title=""/>
          </v:shape>
          <o:OLEObject Type="Embed" ProgID="Equation.DSMT4" ShapeID="_x0000_i1055" DrawAspect="Content" ObjectID="_1454215025" r:id="rId70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97"/>
        <w:gridCol w:w="2372"/>
        <w:gridCol w:w="4907"/>
      </w:tblGrid>
      <w:tr w:rsidR="00074B9F" w:rsidTr="005C5C0E">
        <w:tc>
          <w:tcPr>
            <w:tcW w:w="3192" w:type="dxa"/>
          </w:tcPr>
          <w:p w:rsidR="00074B9F" w:rsidRPr="00C251C2" w:rsidRDefault="00074B9F" w:rsidP="005C5C0E">
            <w:pPr>
              <w:jc w:val="center"/>
              <w:rPr>
                <w:u w:val="single"/>
              </w:rPr>
            </w:pPr>
            <w:r w:rsidRPr="00C251C2">
              <w:rPr>
                <w:u w:val="single"/>
              </w:rPr>
              <w:t>Table</w:t>
            </w:r>
          </w:p>
        </w:tc>
        <w:tc>
          <w:tcPr>
            <w:tcW w:w="3192" w:type="dxa"/>
          </w:tcPr>
          <w:p w:rsidR="00C251C2" w:rsidRPr="00C251C2" w:rsidRDefault="00C251C2" w:rsidP="00C251C2">
            <w:pPr>
              <w:jc w:val="center"/>
              <w:rPr>
                <w:u w:val="single"/>
              </w:rPr>
            </w:pPr>
            <w:r w:rsidRPr="00C251C2">
              <w:rPr>
                <w:u w:val="single"/>
              </w:rPr>
              <w:t>Domain</w:t>
            </w:r>
          </w:p>
          <w:p w:rsidR="00C251C2" w:rsidRDefault="00C251C2" w:rsidP="00C251C2">
            <w:pPr>
              <w:jc w:val="center"/>
            </w:pPr>
          </w:p>
          <w:p w:rsidR="00C251C2" w:rsidRDefault="00C251C2" w:rsidP="00C251C2">
            <w:pPr>
              <w:jc w:val="center"/>
            </w:pPr>
          </w:p>
          <w:p w:rsidR="00C251C2" w:rsidRPr="00C251C2" w:rsidRDefault="00C251C2" w:rsidP="00C251C2">
            <w:pPr>
              <w:jc w:val="center"/>
              <w:rPr>
                <w:sz w:val="16"/>
              </w:rPr>
            </w:pPr>
            <w:r w:rsidRPr="00C251C2">
              <w:rPr>
                <w:sz w:val="16"/>
              </w:rPr>
              <w:t>Interval notation</w:t>
            </w:r>
            <w:r w:rsidRPr="00C251C2">
              <w:rPr>
                <w:sz w:val="16"/>
              </w:rPr>
              <w:br/>
            </w:r>
            <w:r w:rsidRPr="00C251C2">
              <w:rPr>
                <w:sz w:val="16"/>
              </w:rPr>
              <w:br/>
            </w:r>
            <w:r w:rsidRPr="00C251C2">
              <w:rPr>
                <w:sz w:val="16"/>
              </w:rPr>
              <w:br/>
              <w:t>inequality notation</w:t>
            </w:r>
            <w:r w:rsidRPr="00C251C2">
              <w:rPr>
                <w:sz w:val="16"/>
              </w:rPr>
              <w:br/>
            </w:r>
            <w:r w:rsidRPr="00C251C2">
              <w:rPr>
                <w:sz w:val="16"/>
              </w:rPr>
              <w:br/>
            </w:r>
            <w:r w:rsidRPr="00C251C2">
              <w:rPr>
                <w:sz w:val="16"/>
              </w:rPr>
              <w:br/>
              <w:t>set notation</w:t>
            </w:r>
          </w:p>
          <w:p w:rsidR="00C251C2" w:rsidRDefault="00C251C2" w:rsidP="00C251C2">
            <w:pPr>
              <w:jc w:val="center"/>
            </w:pPr>
          </w:p>
          <w:p w:rsidR="00C251C2" w:rsidRPr="00C251C2" w:rsidRDefault="00C251C2" w:rsidP="00C251C2">
            <w:pPr>
              <w:jc w:val="center"/>
              <w:rPr>
                <w:u w:val="single"/>
              </w:rPr>
            </w:pPr>
            <w:r w:rsidRPr="00C251C2">
              <w:rPr>
                <w:u w:val="single"/>
              </w:rPr>
              <w:t>Range</w:t>
            </w:r>
          </w:p>
          <w:p w:rsidR="00C251C2" w:rsidRDefault="00C251C2" w:rsidP="00C251C2">
            <w:pPr>
              <w:jc w:val="center"/>
            </w:pPr>
          </w:p>
          <w:p w:rsidR="00C251C2" w:rsidRDefault="00C251C2" w:rsidP="00C251C2">
            <w:pPr>
              <w:jc w:val="center"/>
            </w:pPr>
          </w:p>
          <w:p w:rsidR="00C251C2" w:rsidRPr="00C251C2" w:rsidRDefault="00C251C2" w:rsidP="00C251C2">
            <w:pPr>
              <w:jc w:val="center"/>
              <w:rPr>
                <w:sz w:val="16"/>
              </w:rPr>
            </w:pPr>
            <w:r w:rsidRPr="00C251C2">
              <w:rPr>
                <w:sz w:val="16"/>
              </w:rPr>
              <w:t>Interval notation</w:t>
            </w:r>
            <w:r w:rsidRPr="00C251C2">
              <w:rPr>
                <w:sz w:val="16"/>
              </w:rPr>
              <w:br/>
            </w:r>
            <w:r w:rsidRPr="00C251C2">
              <w:rPr>
                <w:sz w:val="16"/>
              </w:rPr>
              <w:br/>
            </w:r>
            <w:r w:rsidRPr="00C251C2">
              <w:rPr>
                <w:sz w:val="16"/>
              </w:rPr>
              <w:br/>
              <w:t>inequality notation</w:t>
            </w:r>
            <w:r w:rsidRPr="00C251C2">
              <w:rPr>
                <w:sz w:val="16"/>
              </w:rPr>
              <w:br/>
            </w:r>
            <w:r w:rsidRPr="00C251C2">
              <w:rPr>
                <w:sz w:val="16"/>
              </w:rPr>
              <w:br/>
            </w:r>
            <w:r w:rsidRPr="00C251C2">
              <w:rPr>
                <w:sz w:val="16"/>
              </w:rPr>
              <w:br/>
              <w:t>set notation</w:t>
            </w:r>
          </w:p>
          <w:p w:rsidR="00074B9F" w:rsidRDefault="00074B9F" w:rsidP="005C5C0E">
            <w:pPr>
              <w:jc w:val="center"/>
            </w:pPr>
          </w:p>
        </w:tc>
        <w:tc>
          <w:tcPr>
            <w:tcW w:w="3192" w:type="dxa"/>
          </w:tcPr>
          <w:p w:rsidR="00074B9F" w:rsidRDefault="00074B9F" w:rsidP="005C5C0E">
            <w:pPr>
              <w:jc w:val="center"/>
            </w:pPr>
            <w:r>
              <w:t>Graph</w:t>
            </w:r>
          </w:p>
          <w:p w:rsidR="00074B9F" w:rsidRDefault="00074B9F" w:rsidP="005C5C0E">
            <w:pPr>
              <w:jc w:val="center"/>
            </w:pPr>
            <w:r>
              <w:object w:dxaOrig="4695" w:dyaOrig="4620">
                <v:shape id="_x0000_i1056" type="#_x0000_t75" style="width:234.4pt;height:231.05pt" o:ole="">
                  <v:imagedata r:id="rId27" o:title=""/>
                </v:shape>
                <o:OLEObject Type="Embed" ProgID="PBrush" ShapeID="_x0000_i1056" DrawAspect="Content" ObjectID="_1454215026" r:id="rId71"/>
              </w:object>
            </w:r>
          </w:p>
        </w:tc>
      </w:tr>
    </w:tbl>
    <w:p w:rsidR="00074B9F" w:rsidRDefault="00074B9F" w:rsidP="00074B9F"/>
    <w:p w:rsidR="00EE3772" w:rsidRDefault="00074B9F">
      <w:proofErr w:type="gramStart"/>
      <w:r>
        <w:t xml:space="preserve">If </w:t>
      </w:r>
      <w:proofErr w:type="gramEnd"/>
      <w:r w:rsidRPr="00074B9F">
        <w:rPr>
          <w:position w:val="-6"/>
        </w:rPr>
        <w:object w:dxaOrig="660" w:dyaOrig="320">
          <v:shape id="_x0000_i1057" type="#_x0000_t75" style="width:32.65pt;height:15.9pt" o:ole="">
            <v:imagedata r:id="rId72" o:title=""/>
          </v:shape>
          <o:OLEObject Type="Embed" ProgID="Equation.DSMT4" ShapeID="_x0000_i1057" DrawAspect="Content" ObjectID="_1454215027" r:id="rId73"/>
        </w:object>
      </w:r>
      <w:r>
        <w:t xml:space="preserve">, then </w:t>
      </w:r>
      <w:r>
        <w:rPr>
          <w:i/>
        </w:rPr>
        <w:t>b</w:t>
      </w:r>
      <w:r>
        <w:t xml:space="preserve"> is the ____________________  ____________________ of </w:t>
      </w:r>
      <w:r>
        <w:rPr>
          <w:i/>
        </w:rPr>
        <w:t>a</w:t>
      </w:r>
      <w:r>
        <w:t>.</w:t>
      </w:r>
    </w:p>
    <w:p w:rsidR="00074B9F" w:rsidRDefault="00074B9F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C251C2">
        <w:fldChar w:fldCharType="begin"/>
      </w:r>
      <w:r w:rsidR="00C251C2">
        <w:instrText xml:space="preserve"> SEQ MTEqn \c \* Arabic \* MERGEFORMAT </w:instrText>
      </w:r>
      <w:r w:rsidR="00C251C2">
        <w:fldChar w:fldCharType="separate"/>
      </w:r>
      <w:r w:rsidR="0031251D">
        <w:rPr>
          <w:noProof/>
        </w:rPr>
        <w:instrText>9</w:instrText>
      </w:r>
      <w:r w:rsidR="00C251C2"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>Evaluate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074B9F" w:rsidTr="00074B9F">
        <w:tc>
          <w:tcPr>
            <w:tcW w:w="3192" w:type="dxa"/>
          </w:tcPr>
          <w:p w:rsidR="00074B9F" w:rsidRDefault="00074B9F" w:rsidP="00074B9F">
            <w:pPr>
              <w:pStyle w:val="ListParagraph"/>
              <w:numPr>
                <w:ilvl w:val="0"/>
                <w:numId w:val="15"/>
              </w:numPr>
            </w:pPr>
            <w:r w:rsidRPr="00074B9F">
              <w:rPr>
                <w:position w:val="-8"/>
              </w:rPr>
              <w:object w:dxaOrig="620" w:dyaOrig="360">
                <v:shape id="_x0000_i1058" type="#_x0000_t75" style="width:31pt;height:18.4pt" o:ole="">
                  <v:imagedata r:id="rId74" o:title=""/>
                </v:shape>
                <o:OLEObject Type="Embed" ProgID="Equation.DSMT4" ShapeID="_x0000_i1058" DrawAspect="Content" ObjectID="_1454215028" r:id="rId75"/>
              </w:object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</w:tc>
        <w:tc>
          <w:tcPr>
            <w:tcW w:w="3192" w:type="dxa"/>
            <w:tcBorders>
              <w:right w:val="single" w:sz="4" w:space="0" w:color="auto"/>
            </w:tcBorders>
          </w:tcPr>
          <w:p w:rsidR="00074B9F" w:rsidRDefault="00074B9F" w:rsidP="00074B9F">
            <w:pPr>
              <w:pStyle w:val="ListParagraph"/>
              <w:numPr>
                <w:ilvl w:val="0"/>
                <w:numId w:val="15"/>
              </w:numPr>
            </w:pPr>
            <w:r w:rsidRPr="00074B9F">
              <w:rPr>
                <w:position w:val="-8"/>
              </w:rPr>
              <w:object w:dxaOrig="460" w:dyaOrig="360">
                <v:shape id="_x0000_i1059" type="#_x0000_t75" style="width:22.6pt;height:18.4pt" o:ole="">
                  <v:imagedata r:id="rId76" o:title=""/>
                </v:shape>
                <o:OLEObject Type="Embed" ProgID="Equation.DSMT4" ShapeID="_x0000_i1059" DrawAspect="Content" ObjectID="_1454215029" r:id="rId77"/>
              </w:object>
            </w:r>
          </w:p>
        </w:tc>
        <w:tc>
          <w:tcPr>
            <w:tcW w:w="31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4B9F" w:rsidRDefault="00074B9F" w:rsidP="00074B9F">
            <w:pPr>
              <w:jc w:val="center"/>
            </w:pPr>
            <w:r>
              <w:t>Perfect Cubes</w:t>
            </w:r>
          </w:p>
        </w:tc>
      </w:tr>
      <w:tr w:rsidR="00074B9F" w:rsidTr="00074B9F">
        <w:tc>
          <w:tcPr>
            <w:tcW w:w="3192" w:type="dxa"/>
          </w:tcPr>
          <w:p w:rsidR="00074B9F" w:rsidRDefault="00074B9F" w:rsidP="00074B9F">
            <w:pPr>
              <w:pStyle w:val="ListParagraph"/>
              <w:numPr>
                <w:ilvl w:val="0"/>
                <w:numId w:val="15"/>
              </w:numPr>
            </w:pPr>
            <w:r w:rsidRPr="00074B9F">
              <w:rPr>
                <w:position w:val="-8"/>
              </w:rPr>
              <w:object w:dxaOrig="620" w:dyaOrig="360">
                <v:shape id="_x0000_i1060" type="#_x0000_t75" style="width:31pt;height:18.4pt" o:ole="">
                  <v:imagedata r:id="rId78" o:title=""/>
                </v:shape>
                <o:OLEObject Type="Embed" ProgID="Equation.DSMT4" ShapeID="_x0000_i1060" DrawAspect="Content" ObjectID="_1454215030" r:id="rId79"/>
              </w:object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</w:tc>
        <w:tc>
          <w:tcPr>
            <w:tcW w:w="3192" w:type="dxa"/>
            <w:tcBorders>
              <w:right w:val="single" w:sz="4" w:space="0" w:color="auto"/>
            </w:tcBorders>
          </w:tcPr>
          <w:p w:rsidR="00074B9F" w:rsidRDefault="00074B9F" w:rsidP="00074B9F">
            <w:pPr>
              <w:pStyle w:val="ListParagraph"/>
              <w:numPr>
                <w:ilvl w:val="0"/>
                <w:numId w:val="15"/>
              </w:numPr>
            </w:pPr>
            <w:r w:rsidRPr="00074B9F">
              <w:rPr>
                <w:position w:val="-8"/>
              </w:rPr>
              <w:object w:dxaOrig="760" w:dyaOrig="360">
                <v:shape id="_x0000_i1061" type="#_x0000_t75" style="width:37.65pt;height:18.4pt" o:ole="">
                  <v:imagedata r:id="rId80" o:title=""/>
                </v:shape>
                <o:OLEObject Type="Embed" ProgID="Equation.DSMT4" ShapeID="_x0000_i1061" DrawAspect="Content" ObjectID="_1454215031" r:id="rId81"/>
              </w:object>
            </w:r>
          </w:p>
        </w:tc>
        <w:tc>
          <w:tcPr>
            <w:tcW w:w="319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74B9F" w:rsidRDefault="00074B9F"/>
        </w:tc>
      </w:tr>
      <w:tr w:rsidR="00074B9F" w:rsidTr="00074B9F">
        <w:tc>
          <w:tcPr>
            <w:tcW w:w="3192" w:type="dxa"/>
          </w:tcPr>
          <w:p w:rsidR="008F611A" w:rsidRDefault="008F611A" w:rsidP="008F611A">
            <w:pPr>
              <w:pStyle w:val="ListParagraph"/>
            </w:pPr>
          </w:p>
          <w:p w:rsidR="00074B9F" w:rsidRDefault="00074B9F" w:rsidP="00074B9F">
            <w:pPr>
              <w:pStyle w:val="ListParagraph"/>
              <w:numPr>
                <w:ilvl w:val="0"/>
                <w:numId w:val="15"/>
              </w:numPr>
            </w:pPr>
            <w:r w:rsidRPr="00074B9F">
              <w:rPr>
                <w:position w:val="-8"/>
              </w:rPr>
              <w:object w:dxaOrig="600" w:dyaOrig="360">
                <v:shape id="_x0000_i1062" type="#_x0000_t75" style="width:30.15pt;height:18.4pt" o:ole="">
                  <v:imagedata r:id="rId82" o:title=""/>
                </v:shape>
                <o:OLEObject Type="Embed" ProgID="Equation.DSMT4" ShapeID="_x0000_i1062" DrawAspect="Content" ObjectID="_1454215032" r:id="rId83"/>
              </w:object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</w:tc>
        <w:tc>
          <w:tcPr>
            <w:tcW w:w="3192" w:type="dxa"/>
          </w:tcPr>
          <w:p w:rsidR="008F611A" w:rsidRDefault="008F611A" w:rsidP="008F611A">
            <w:pPr>
              <w:pStyle w:val="ListParagraph"/>
            </w:pPr>
          </w:p>
          <w:p w:rsidR="00074B9F" w:rsidRDefault="00074B9F" w:rsidP="00074B9F">
            <w:pPr>
              <w:pStyle w:val="ListParagraph"/>
              <w:numPr>
                <w:ilvl w:val="0"/>
                <w:numId w:val="15"/>
              </w:numPr>
            </w:pPr>
            <w:r w:rsidRPr="00074B9F">
              <w:rPr>
                <w:position w:val="-6"/>
              </w:rPr>
              <w:object w:dxaOrig="460" w:dyaOrig="380">
                <v:shape id="_x0000_i1063" type="#_x0000_t75" style="width:22.6pt;height:19.25pt" o:ole="">
                  <v:imagedata r:id="rId84" o:title=""/>
                </v:shape>
                <o:OLEObject Type="Embed" ProgID="Equation.DSMT4" ShapeID="_x0000_i1063" DrawAspect="Content" ObjectID="_1454215033" r:id="rId85"/>
              </w:object>
            </w:r>
          </w:p>
        </w:tc>
        <w:tc>
          <w:tcPr>
            <w:tcW w:w="3192" w:type="dxa"/>
            <w:tcBorders>
              <w:top w:val="single" w:sz="4" w:space="0" w:color="auto"/>
            </w:tcBorders>
          </w:tcPr>
          <w:p w:rsidR="008F611A" w:rsidRDefault="008F611A" w:rsidP="008F611A">
            <w:pPr>
              <w:pStyle w:val="ListParagraph"/>
            </w:pPr>
          </w:p>
          <w:p w:rsidR="00074B9F" w:rsidRDefault="00074B9F" w:rsidP="00074B9F">
            <w:pPr>
              <w:pStyle w:val="ListParagraph"/>
              <w:numPr>
                <w:ilvl w:val="0"/>
                <w:numId w:val="15"/>
              </w:numPr>
            </w:pPr>
            <w:r w:rsidRPr="00074B9F">
              <w:rPr>
                <w:position w:val="-8"/>
              </w:rPr>
              <w:object w:dxaOrig="480" w:dyaOrig="400">
                <v:shape id="_x0000_i1064" type="#_x0000_t75" style="width:24.3pt;height:20.1pt" o:ole="">
                  <v:imagedata r:id="rId86" o:title=""/>
                </v:shape>
                <o:OLEObject Type="Embed" ProgID="Equation.DSMT4" ShapeID="_x0000_i1064" DrawAspect="Content" ObjectID="_1454215034" r:id="rId87"/>
              </w:object>
            </w:r>
          </w:p>
        </w:tc>
      </w:tr>
    </w:tbl>
    <w:p w:rsidR="008F611A" w:rsidRDefault="008F611A">
      <w:r>
        <w:rPr>
          <w:u w:val="single"/>
        </w:rPr>
        <w:lastRenderedPageBreak/>
        <w:t>Method</w:t>
      </w:r>
      <w:r>
        <w:t xml:space="preserve">: Simplifying </w:t>
      </w:r>
      <w:r w:rsidRPr="008F611A">
        <w:rPr>
          <w:i/>
        </w:rPr>
        <w:t>n</w:t>
      </w:r>
      <w:r w:rsidRPr="008F611A">
        <w:rPr>
          <w:vertAlign w:val="superscript"/>
        </w:rPr>
        <w:t>th</w:t>
      </w:r>
      <w:r>
        <w:t xml:space="preserve"> root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94"/>
        <w:gridCol w:w="2394"/>
        <w:gridCol w:w="2394"/>
        <w:gridCol w:w="2394"/>
      </w:tblGrid>
      <w:tr w:rsidR="008F611A" w:rsidTr="008F611A">
        <w:tc>
          <w:tcPr>
            <w:tcW w:w="2394" w:type="dxa"/>
            <w:shd w:val="clear" w:color="auto" w:fill="A6A6A6" w:themeFill="background1" w:themeFillShade="A6"/>
            <w:vAlign w:val="center"/>
          </w:tcPr>
          <w:p w:rsidR="008F611A" w:rsidRDefault="008F611A" w:rsidP="008F611A">
            <w:pPr>
              <w:jc w:val="center"/>
            </w:pPr>
            <w:r w:rsidRPr="008F611A">
              <w:rPr>
                <w:position w:val="-6"/>
              </w:rPr>
              <w:object w:dxaOrig="200" w:dyaOrig="220">
                <v:shape id="_x0000_i1065" type="#_x0000_t75" style="width:10.05pt;height:10.9pt" o:ole="">
                  <v:imagedata r:id="rId88" o:title=""/>
                </v:shape>
                <o:OLEObject Type="Embed" ProgID="Equation.DSMT4" ShapeID="_x0000_i1065" DrawAspect="Content" ObjectID="_1454215035" r:id="rId89"/>
              </w:object>
            </w:r>
          </w:p>
        </w:tc>
        <w:tc>
          <w:tcPr>
            <w:tcW w:w="2394" w:type="dxa"/>
            <w:shd w:val="clear" w:color="auto" w:fill="A6A6A6" w:themeFill="background1" w:themeFillShade="A6"/>
            <w:vAlign w:val="center"/>
          </w:tcPr>
          <w:p w:rsidR="008F611A" w:rsidRDefault="008F611A" w:rsidP="008F611A">
            <w:pPr>
              <w:jc w:val="center"/>
            </w:pPr>
            <w:r w:rsidRPr="008F611A">
              <w:rPr>
                <w:position w:val="-6"/>
              </w:rPr>
              <w:object w:dxaOrig="200" w:dyaOrig="220">
                <v:shape id="_x0000_i1066" type="#_x0000_t75" style="width:10.05pt;height:10.9pt" o:ole="">
                  <v:imagedata r:id="rId90" o:title=""/>
                </v:shape>
                <o:OLEObject Type="Embed" ProgID="Equation.DSMT4" ShapeID="_x0000_i1066" DrawAspect="Content" ObjectID="_1454215036" r:id="rId91"/>
              </w:object>
            </w:r>
          </w:p>
        </w:tc>
        <w:tc>
          <w:tcPr>
            <w:tcW w:w="2394" w:type="dxa"/>
            <w:shd w:val="clear" w:color="auto" w:fill="A6A6A6" w:themeFill="background1" w:themeFillShade="A6"/>
            <w:vAlign w:val="center"/>
          </w:tcPr>
          <w:p w:rsidR="008F611A" w:rsidRDefault="008F611A" w:rsidP="008F611A">
            <w:pPr>
              <w:jc w:val="center"/>
            </w:pPr>
            <w:r w:rsidRPr="008F611A">
              <w:rPr>
                <w:position w:val="-8"/>
              </w:rPr>
              <w:object w:dxaOrig="380" w:dyaOrig="360">
                <v:shape id="_x0000_i1067" type="#_x0000_t75" style="width:19.25pt;height:18.4pt" o:ole="">
                  <v:imagedata r:id="rId92" o:title=""/>
                </v:shape>
                <o:OLEObject Type="Embed" ProgID="Equation.DSMT4" ShapeID="_x0000_i1067" DrawAspect="Content" ObjectID="_1454215037" r:id="rId93"/>
              </w:object>
            </w:r>
          </w:p>
        </w:tc>
        <w:tc>
          <w:tcPr>
            <w:tcW w:w="2394" w:type="dxa"/>
            <w:shd w:val="clear" w:color="auto" w:fill="A6A6A6" w:themeFill="background1" w:themeFillShade="A6"/>
            <w:vAlign w:val="center"/>
          </w:tcPr>
          <w:p w:rsidR="008F611A" w:rsidRDefault="008F611A" w:rsidP="008F611A">
            <w:pPr>
              <w:jc w:val="center"/>
            </w:pPr>
            <w:r w:rsidRPr="008F611A">
              <w:rPr>
                <w:position w:val="-8"/>
              </w:rPr>
              <w:object w:dxaOrig="480" w:dyaOrig="400">
                <v:shape id="_x0000_i1068" type="#_x0000_t75" style="width:24.3pt;height:20.1pt" o:ole="">
                  <v:imagedata r:id="rId94" o:title=""/>
                </v:shape>
                <o:OLEObject Type="Embed" ProgID="Equation.DSMT4" ShapeID="_x0000_i1068" DrawAspect="Content" ObjectID="_1454215038" r:id="rId95"/>
              </w:object>
            </w:r>
          </w:p>
        </w:tc>
      </w:tr>
      <w:tr w:rsidR="008F611A" w:rsidTr="008F611A">
        <w:tc>
          <w:tcPr>
            <w:tcW w:w="2394" w:type="dxa"/>
            <w:vMerge w:val="restart"/>
            <w:vAlign w:val="center"/>
          </w:tcPr>
          <w:p w:rsidR="008F611A" w:rsidRDefault="008F611A" w:rsidP="008F611A">
            <w:pPr>
              <w:jc w:val="center"/>
            </w:pPr>
            <w:r>
              <w:t>Even</w:t>
            </w:r>
          </w:p>
        </w:tc>
        <w:tc>
          <w:tcPr>
            <w:tcW w:w="2394" w:type="dxa"/>
            <w:vAlign w:val="center"/>
          </w:tcPr>
          <w:p w:rsidR="008F611A" w:rsidRDefault="008F611A" w:rsidP="008F611A">
            <w:pPr>
              <w:jc w:val="center"/>
            </w:pPr>
            <w:r>
              <w:t>Positive</w:t>
            </w:r>
          </w:p>
        </w:tc>
        <w:tc>
          <w:tcPr>
            <w:tcW w:w="2394" w:type="dxa"/>
            <w:vAlign w:val="center"/>
          </w:tcPr>
          <w:p w:rsidR="008F611A" w:rsidRDefault="008F611A" w:rsidP="008F611A">
            <w:pPr>
              <w:jc w:val="center"/>
            </w:pPr>
            <w:r>
              <w:t>Positive</w:t>
            </w:r>
          </w:p>
        </w:tc>
        <w:tc>
          <w:tcPr>
            <w:tcW w:w="2394" w:type="dxa"/>
            <w:vAlign w:val="center"/>
          </w:tcPr>
          <w:p w:rsidR="008F611A" w:rsidRPr="008F611A" w:rsidRDefault="008F611A" w:rsidP="008F611A">
            <w:pPr>
              <w:jc w:val="center"/>
            </w:pPr>
            <w:r>
              <w:t>|</w:t>
            </w:r>
            <w:r>
              <w:rPr>
                <w:i/>
              </w:rPr>
              <w:t>a</w:t>
            </w:r>
            <w:r>
              <w:t xml:space="preserve">| (or </w:t>
            </w:r>
            <w:r>
              <w:rPr>
                <w:i/>
              </w:rPr>
              <w:t>a</w:t>
            </w:r>
            <w:r>
              <w:t>)</w:t>
            </w:r>
          </w:p>
        </w:tc>
      </w:tr>
      <w:tr w:rsidR="008F611A" w:rsidTr="008F611A">
        <w:tc>
          <w:tcPr>
            <w:tcW w:w="2394" w:type="dxa"/>
            <w:vMerge/>
            <w:vAlign w:val="center"/>
          </w:tcPr>
          <w:p w:rsidR="008F611A" w:rsidRDefault="008F611A" w:rsidP="008F611A">
            <w:pPr>
              <w:jc w:val="center"/>
            </w:pPr>
          </w:p>
        </w:tc>
        <w:tc>
          <w:tcPr>
            <w:tcW w:w="2394" w:type="dxa"/>
            <w:vAlign w:val="center"/>
          </w:tcPr>
          <w:p w:rsidR="008F611A" w:rsidRDefault="008F611A" w:rsidP="008F611A">
            <w:pPr>
              <w:jc w:val="center"/>
            </w:pPr>
            <w:r>
              <w:t>Negative</w:t>
            </w:r>
          </w:p>
        </w:tc>
        <w:tc>
          <w:tcPr>
            <w:tcW w:w="2394" w:type="dxa"/>
            <w:vAlign w:val="center"/>
          </w:tcPr>
          <w:p w:rsidR="008F611A" w:rsidRDefault="008F611A" w:rsidP="008F611A">
            <w:pPr>
              <w:jc w:val="center"/>
            </w:pPr>
            <w:r>
              <w:t>Not a real number</w:t>
            </w:r>
          </w:p>
        </w:tc>
        <w:tc>
          <w:tcPr>
            <w:tcW w:w="2394" w:type="dxa"/>
            <w:vAlign w:val="center"/>
          </w:tcPr>
          <w:p w:rsidR="008F611A" w:rsidRDefault="008F611A" w:rsidP="008F611A">
            <w:pPr>
              <w:jc w:val="center"/>
            </w:pPr>
            <w:r>
              <w:t>|</w:t>
            </w:r>
            <w:r>
              <w:rPr>
                <w:i/>
              </w:rPr>
              <w:t>a</w:t>
            </w:r>
            <w:r>
              <w:t>| (or -</w:t>
            </w:r>
            <w:r>
              <w:rPr>
                <w:i/>
              </w:rPr>
              <w:t>a</w:t>
            </w:r>
            <w:r>
              <w:t>)</w:t>
            </w:r>
          </w:p>
        </w:tc>
      </w:tr>
      <w:tr w:rsidR="008F611A" w:rsidTr="008F611A">
        <w:tc>
          <w:tcPr>
            <w:tcW w:w="2394" w:type="dxa"/>
            <w:vMerge w:val="restart"/>
            <w:vAlign w:val="center"/>
          </w:tcPr>
          <w:p w:rsidR="008F611A" w:rsidRDefault="008F611A" w:rsidP="008F611A">
            <w:pPr>
              <w:jc w:val="center"/>
            </w:pPr>
            <w:r>
              <w:t>Odd</w:t>
            </w:r>
          </w:p>
        </w:tc>
        <w:tc>
          <w:tcPr>
            <w:tcW w:w="2394" w:type="dxa"/>
            <w:vAlign w:val="center"/>
          </w:tcPr>
          <w:p w:rsidR="008F611A" w:rsidRDefault="008F611A" w:rsidP="008F611A">
            <w:pPr>
              <w:jc w:val="center"/>
            </w:pPr>
            <w:r>
              <w:t>Positive</w:t>
            </w:r>
          </w:p>
        </w:tc>
        <w:tc>
          <w:tcPr>
            <w:tcW w:w="2394" w:type="dxa"/>
            <w:vAlign w:val="center"/>
          </w:tcPr>
          <w:p w:rsidR="008F611A" w:rsidRDefault="008F611A" w:rsidP="008F611A">
            <w:pPr>
              <w:jc w:val="center"/>
            </w:pPr>
            <w:r>
              <w:t>Positive</w:t>
            </w:r>
          </w:p>
        </w:tc>
        <w:tc>
          <w:tcPr>
            <w:tcW w:w="2394" w:type="dxa"/>
            <w:vAlign w:val="center"/>
          </w:tcPr>
          <w:p w:rsidR="008F611A" w:rsidRPr="008F611A" w:rsidRDefault="008F611A" w:rsidP="008F611A">
            <w:pPr>
              <w:jc w:val="center"/>
              <w:rPr>
                <w:i/>
              </w:rPr>
            </w:pPr>
            <w:r>
              <w:rPr>
                <w:i/>
              </w:rPr>
              <w:t>a</w:t>
            </w:r>
          </w:p>
        </w:tc>
      </w:tr>
      <w:tr w:rsidR="008F611A" w:rsidTr="008F611A">
        <w:tc>
          <w:tcPr>
            <w:tcW w:w="2394" w:type="dxa"/>
            <w:vMerge/>
            <w:vAlign w:val="center"/>
          </w:tcPr>
          <w:p w:rsidR="008F611A" w:rsidRDefault="008F611A" w:rsidP="008F611A">
            <w:pPr>
              <w:jc w:val="center"/>
            </w:pPr>
          </w:p>
        </w:tc>
        <w:tc>
          <w:tcPr>
            <w:tcW w:w="2394" w:type="dxa"/>
            <w:vAlign w:val="center"/>
          </w:tcPr>
          <w:p w:rsidR="008F611A" w:rsidRDefault="008F611A" w:rsidP="008F611A">
            <w:pPr>
              <w:jc w:val="center"/>
            </w:pPr>
            <w:r>
              <w:t>Negative</w:t>
            </w:r>
          </w:p>
        </w:tc>
        <w:tc>
          <w:tcPr>
            <w:tcW w:w="2394" w:type="dxa"/>
            <w:vAlign w:val="center"/>
          </w:tcPr>
          <w:p w:rsidR="008F611A" w:rsidRDefault="008F611A" w:rsidP="008F611A">
            <w:pPr>
              <w:jc w:val="center"/>
            </w:pPr>
            <w:r>
              <w:t>Negative</w:t>
            </w:r>
          </w:p>
        </w:tc>
        <w:tc>
          <w:tcPr>
            <w:tcW w:w="2394" w:type="dxa"/>
            <w:vAlign w:val="center"/>
          </w:tcPr>
          <w:p w:rsidR="008F611A" w:rsidRPr="008F611A" w:rsidRDefault="008F611A" w:rsidP="008F611A">
            <w:pPr>
              <w:jc w:val="center"/>
              <w:rPr>
                <w:i/>
              </w:rPr>
            </w:pPr>
            <w:r>
              <w:rPr>
                <w:i/>
              </w:rPr>
              <w:t>a</w:t>
            </w:r>
          </w:p>
        </w:tc>
      </w:tr>
    </w:tbl>
    <w:p w:rsidR="00074B9F" w:rsidRDefault="008F611A">
      <w:r>
        <w:br/>
        <w:t xml:space="preserve">Now that we understand radicals, let’s focus on radical functions – functions that can be described by radical expressions.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01"/>
        <w:gridCol w:w="5376"/>
      </w:tblGrid>
      <w:tr w:rsidR="008F611A" w:rsidTr="000B3D87">
        <w:tc>
          <w:tcPr>
            <w:tcW w:w="3401" w:type="dxa"/>
          </w:tcPr>
          <w:p w:rsidR="008F611A" w:rsidRDefault="008F611A">
            <w:r>
              <w:object w:dxaOrig="3075" w:dyaOrig="2355">
                <v:shape id="_x0000_i1069" type="#_x0000_t75" style="width:154.05pt;height:118.05pt" o:ole="">
                  <v:imagedata r:id="rId96" o:title=""/>
                </v:shape>
                <o:OLEObject Type="Embed" ProgID="PBrush" ShapeID="_x0000_i1069" DrawAspect="Content" ObjectID="_1454215039" r:id="rId97"/>
              </w:object>
            </w:r>
          </w:p>
        </w:tc>
        <w:tc>
          <w:tcPr>
            <w:tcW w:w="5376" w:type="dxa"/>
          </w:tcPr>
          <w:p w:rsidR="008F611A" w:rsidRPr="008F611A" w:rsidRDefault="008F611A">
            <w:r>
              <w:t xml:space="preserve">Be </w:t>
            </w:r>
            <w:r>
              <w:rPr>
                <w:u w:val="single"/>
              </w:rPr>
              <w:t>very</w:t>
            </w:r>
            <w:r>
              <w:t xml:space="preserve"> careful when entering roots into your calculator.</w:t>
            </w:r>
          </w:p>
        </w:tc>
      </w:tr>
    </w:tbl>
    <w:p w:rsidR="008F611A" w:rsidRDefault="00C251C2">
      <w:r>
        <w:br/>
      </w:r>
      <w:r w:rsidR="008F611A">
        <w:fldChar w:fldCharType="begin"/>
      </w:r>
      <w:r w:rsidR="008F611A">
        <w:instrText xml:space="preserve"> MACROBUTTON MTPlaceRef \* MERGEFORMAT </w:instrText>
      </w:r>
      <w:r w:rsidR="008F611A">
        <w:fldChar w:fldCharType="begin"/>
      </w:r>
      <w:r w:rsidR="008F611A">
        <w:instrText xml:space="preserve"> SEQ MTEqn \h \* MERGEFORMAT </w:instrText>
      </w:r>
      <w:r w:rsidR="008F611A">
        <w:fldChar w:fldCharType="end"/>
      </w:r>
      <w:r w:rsidR="008F611A">
        <w:instrText xml:space="preserve">Example 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31251D">
        <w:rPr>
          <w:noProof/>
        </w:rPr>
        <w:instrText>10</w:instrText>
      </w:r>
      <w:r>
        <w:rPr>
          <w:noProof/>
        </w:rPr>
        <w:fldChar w:fldCharType="end"/>
      </w:r>
      <w:r w:rsidR="008F611A">
        <w:instrText xml:space="preserve">: </w:instrText>
      </w:r>
      <w:r w:rsidR="008F611A">
        <w:fldChar w:fldCharType="end"/>
      </w:r>
      <w:r w:rsidR="008F611A">
        <w:t xml:space="preserve">Find the domain of the given functions algebraically, </w:t>
      </w:r>
      <w:proofErr w:type="gramStart"/>
      <w:r w:rsidR="008F611A">
        <w:t>then</w:t>
      </w:r>
      <w:proofErr w:type="gramEnd"/>
      <w:r w:rsidR="008F611A">
        <w:t xml:space="preserve"> use the graph to determine the range.</w:t>
      </w:r>
    </w:p>
    <w:p w:rsidR="00C251C2" w:rsidRDefault="008F611A" w:rsidP="008F611A">
      <w:pPr>
        <w:pStyle w:val="ListParagraph"/>
        <w:numPr>
          <w:ilvl w:val="0"/>
          <w:numId w:val="16"/>
        </w:numPr>
      </w:pPr>
      <w:r w:rsidRPr="008F611A">
        <w:rPr>
          <w:position w:val="-14"/>
        </w:rPr>
        <w:object w:dxaOrig="1260" w:dyaOrig="420">
          <v:shape id="_x0000_i1083" type="#_x0000_t75" style="width:62.8pt;height:20.95pt" o:ole="">
            <v:imagedata r:id="rId98" o:title=""/>
          </v:shape>
          <o:OLEObject Type="Embed" ProgID="Equation.DSMT4" ShapeID="_x0000_i1083" DrawAspect="Content" ObjectID="_1454215040" r:id="rId99"/>
        </w:object>
      </w:r>
      <w:r>
        <w:br/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09"/>
        <w:gridCol w:w="2976"/>
        <w:gridCol w:w="2971"/>
      </w:tblGrid>
      <w:tr w:rsidR="00C251C2" w:rsidTr="00C251C2">
        <w:tc>
          <w:tcPr>
            <w:tcW w:w="3192" w:type="dxa"/>
          </w:tcPr>
          <w:p w:rsidR="00C251C2" w:rsidRDefault="00C251C2" w:rsidP="00C251C2">
            <w:pPr>
              <w:pStyle w:val="ListParagraph"/>
              <w:ind w:left="0"/>
            </w:pPr>
          </w:p>
        </w:tc>
        <w:tc>
          <w:tcPr>
            <w:tcW w:w="3192" w:type="dxa"/>
          </w:tcPr>
          <w:p w:rsidR="00C251C2" w:rsidRPr="00C251C2" w:rsidRDefault="00C251C2" w:rsidP="00C251C2">
            <w:pPr>
              <w:jc w:val="center"/>
              <w:rPr>
                <w:u w:val="single"/>
              </w:rPr>
            </w:pPr>
            <w:r w:rsidRPr="00C251C2">
              <w:rPr>
                <w:u w:val="single"/>
              </w:rPr>
              <w:t>Domain</w:t>
            </w:r>
          </w:p>
          <w:p w:rsidR="00C251C2" w:rsidRDefault="00C251C2" w:rsidP="00C251C2">
            <w:pPr>
              <w:jc w:val="center"/>
            </w:pPr>
          </w:p>
          <w:p w:rsidR="00C251C2" w:rsidRDefault="00C251C2" w:rsidP="00C251C2">
            <w:pPr>
              <w:jc w:val="center"/>
            </w:pPr>
          </w:p>
          <w:p w:rsidR="00C251C2" w:rsidRPr="00C251C2" w:rsidRDefault="00C251C2" w:rsidP="00C251C2">
            <w:pPr>
              <w:jc w:val="center"/>
              <w:rPr>
                <w:sz w:val="16"/>
              </w:rPr>
            </w:pPr>
            <w:r w:rsidRPr="00C251C2">
              <w:rPr>
                <w:sz w:val="16"/>
              </w:rPr>
              <w:t>Interval notation</w:t>
            </w:r>
            <w:r w:rsidRPr="00C251C2">
              <w:rPr>
                <w:sz w:val="16"/>
              </w:rPr>
              <w:br/>
            </w:r>
            <w:r w:rsidRPr="00C251C2">
              <w:rPr>
                <w:sz w:val="16"/>
              </w:rPr>
              <w:br/>
            </w:r>
            <w:r w:rsidRPr="00C251C2">
              <w:rPr>
                <w:sz w:val="16"/>
              </w:rPr>
              <w:br/>
              <w:t>inequality notation</w:t>
            </w:r>
            <w:r w:rsidRPr="00C251C2">
              <w:rPr>
                <w:sz w:val="16"/>
              </w:rPr>
              <w:br/>
            </w:r>
            <w:r w:rsidRPr="00C251C2">
              <w:rPr>
                <w:sz w:val="16"/>
              </w:rPr>
              <w:br/>
            </w:r>
            <w:r w:rsidRPr="00C251C2">
              <w:rPr>
                <w:sz w:val="16"/>
              </w:rPr>
              <w:br/>
              <w:t>set notation</w:t>
            </w:r>
          </w:p>
          <w:p w:rsidR="00C251C2" w:rsidRDefault="00C251C2" w:rsidP="00C251C2"/>
        </w:tc>
        <w:tc>
          <w:tcPr>
            <w:tcW w:w="3192" w:type="dxa"/>
          </w:tcPr>
          <w:p w:rsidR="00C251C2" w:rsidRPr="00C251C2" w:rsidRDefault="00C251C2" w:rsidP="00C251C2">
            <w:pPr>
              <w:jc w:val="center"/>
              <w:rPr>
                <w:u w:val="single"/>
              </w:rPr>
            </w:pPr>
            <w:r w:rsidRPr="00C251C2">
              <w:rPr>
                <w:u w:val="single"/>
              </w:rPr>
              <w:t>Range</w:t>
            </w:r>
          </w:p>
          <w:p w:rsidR="00C251C2" w:rsidRDefault="00C251C2" w:rsidP="00C251C2">
            <w:pPr>
              <w:jc w:val="center"/>
            </w:pPr>
          </w:p>
          <w:p w:rsidR="00C251C2" w:rsidRDefault="00C251C2" w:rsidP="00C251C2">
            <w:pPr>
              <w:jc w:val="center"/>
            </w:pPr>
          </w:p>
          <w:p w:rsidR="00C251C2" w:rsidRPr="00C251C2" w:rsidRDefault="00C251C2" w:rsidP="00C251C2">
            <w:pPr>
              <w:jc w:val="center"/>
              <w:rPr>
                <w:sz w:val="16"/>
              </w:rPr>
            </w:pPr>
            <w:r w:rsidRPr="00C251C2">
              <w:rPr>
                <w:sz w:val="16"/>
              </w:rPr>
              <w:t>Interval notation</w:t>
            </w:r>
            <w:r w:rsidRPr="00C251C2">
              <w:rPr>
                <w:sz w:val="16"/>
              </w:rPr>
              <w:br/>
            </w:r>
            <w:r w:rsidRPr="00C251C2">
              <w:rPr>
                <w:sz w:val="16"/>
              </w:rPr>
              <w:br/>
            </w:r>
            <w:r w:rsidRPr="00C251C2">
              <w:rPr>
                <w:sz w:val="16"/>
              </w:rPr>
              <w:br/>
              <w:t>inequality notation</w:t>
            </w:r>
            <w:r w:rsidRPr="00C251C2">
              <w:rPr>
                <w:sz w:val="16"/>
              </w:rPr>
              <w:br/>
            </w:r>
            <w:r w:rsidRPr="00C251C2">
              <w:rPr>
                <w:sz w:val="16"/>
              </w:rPr>
              <w:br/>
            </w:r>
            <w:r w:rsidRPr="00C251C2">
              <w:rPr>
                <w:sz w:val="16"/>
              </w:rPr>
              <w:br/>
              <w:t>set notation</w:t>
            </w:r>
          </w:p>
          <w:p w:rsidR="00C251C2" w:rsidRDefault="00C251C2" w:rsidP="00C251C2">
            <w:pPr>
              <w:pStyle w:val="ListParagraph"/>
              <w:ind w:left="0"/>
            </w:pPr>
          </w:p>
        </w:tc>
      </w:tr>
    </w:tbl>
    <w:p w:rsidR="008F611A" w:rsidRDefault="008F611A" w:rsidP="00C251C2">
      <w:pPr>
        <w:pStyle w:val="ListParagraph"/>
      </w:pPr>
    </w:p>
    <w:p w:rsidR="008F611A" w:rsidRDefault="008F611A" w:rsidP="008F611A">
      <w:pPr>
        <w:pStyle w:val="ListParagraph"/>
        <w:numPr>
          <w:ilvl w:val="0"/>
          <w:numId w:val="16"/>
        </w:numPr>
      </w:pPr>
      <w:r w:rsidRPr="008F611A">
        <w:rPr>
          <w:position w:val="-14"/>
        </w:rPr>
        <w:object w:dxaOrig="1880" w:dyaOrig="420">
          <v:shape id="_x0000_i1071" type="#_x0000_t75" style="width:93.75pt;height:20.95pt" o:ole="">
            <v:imagedata r:id="rId100" o:title=""/>
          </v:shape>
          <o:OLEObject Type="Embed" ProgID="Equation.DSMT4" ShapeID="_x0000_i1071" DrawAspect="Content" ObjectID="_1454215041" r:id="rId101"/>
        </w:objec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09"/>
        <w:gridCol w:w="2976"/>
        <w:gridCol w:w="2971"/>
      </w:tblGrid>
      <w:tr w:rsidR="00C251C2" w:rsidTr="00C251C2">
        <w:tc>
          <w:tcPr>
            <w:tcW w:w="2909" w:type="dxa"/>
          </w:tcPr>
          <w:p w:rsidR="00C251C2" w:rsidRDefault="00C251C2" w:rsidP="007328AB">
            <w:pPr>
              <w:pStyle w:val="ListParagraph"/>
              <w:ind w:left="0"/>
            </w:pPr>
          </w:p>
        </w:tc>
        <w:tc>
          <w:tcPr>
            <w:tcW w:w="2976" w:type="dxa"/>
          </w:tcPr>
          <w:p w:rsidR="00C251C2" w:rsidRPr="00C251C2" w:rsidRDefault="00C251C2" w:rsidP="007328AB">
            <w:pPr>
              <w:jc w:val="center"/>
              <w:rPr>
                <w:u w:val="single"/>
              </w:rPr>
            </w:pPr>
            <w:r w:rsidRPr="00C251C2">
              <w:rPr>
                <w:u w:val="single"/>
              </w:rPr>
              <w:t>Domain</w:t>
            </w:r>
          </w:p>
          <w:p w:rsidR="00C251C2" w:rsidRDefault="00C251C2" w:rsidP="007328AB">
            <w:pPr>
              <w:jc w:val="center"/>
            </w:pPr>
          </w:p>
          <w:p w:rsidR="00C251C2" w:rsidRDefault="00C251C2" w:rsidP="007328AB">
            <w:pPr>
              <w:jc w:val="center"/>
            </w:pPr>
          </w:p>
          <w:p w:rsidR="00C251C2" w:rsidRPr="00C251C2" w:rsidRDefault="00C251C2" w:rsidP="00C251C2">
            <w:pPr>
              <w:jc w:val="center"/>
              <w:rPr>
                <w:sz w:val="16"/>
              </w:rPr>
            </w:pPr>
            <w:r w:rsidRPr="00C251C2">
              <w:rPr>
                <w:sz w:val="16"/>
              </w:rPr>
              <w:t>Interval notation</w:t>
            </w:r>
            <w:r w:rsidRPr="00C251C2">
              <w:rPr>
                <w:sz w:val="16"/>
              </w:rPr>
              <w:br/>
            </w:r>
            <w:r w:rsidRPr="00C251C2">
              <w:rPr>
                <w:sz w:val="16"/>
              </w:rPr>
              <w:br/>
            </w:r>
            <w:r w:rsidRPr="00C251C2">
              <w:rPr>
                <w:sz w:val="16"/>
              </w:rPr>
              <w:br/>
              <w:t>inequality notation</w:t>
            </w:r>
            <w:r w:rsidRPr="00C251C2">
              <w:rPr>
                <w:sz w:val="16"/>
              </w:rPr>
              <w:br/>
            </w:r>
            <w:r w:rsidRPr="00C251C2">
              <w:rPr>
                <w:sz w:val="16"/>
              </w:rPr>
              <w:br/>
            </w:r>
            <w:r w:rsidRPr="00C251C2">
              <w:rPr>
                <w:sz w:val="16"/>
              </w:rPr>
              <w:br/>
            </w:r>
            <w:r>
              <w:rPr>
                <w:sz w:val="16"/>
              </w:rPr>
              <w:t>set notation</w:t>
            </w:r>
          </w:p>
        </w:tc>
        <w:tc>
          <w:tcPr>
            <w:tcW w:w="2971" w:type="dxa"/>
          </w:tcPr>
          <w:p w:rsidR="00C251C2" w:rsidRPr="00C251C2" w:rsidRDefault="00C251C2" w:rsidP="007328AB">
            <w:pPr>
              <w:jc w:val="center"/>
              <w:rPr>
                <w:u w:val="single"/>
              </w:rPr>
            </w:pPr>
            <w:r w:rsidRPr="00C251C2">
              <w:rPr>
                <w:u w:val="single"/>
              </w:rPr>
              <w:t>Range</w:t>
            </w:r>
          </w:p>
          <w:p w:rsidR="00C251C2" w:rsidRDefault="00C251C2" w:rsidP="007328AB">
            <w:pPr>
              <w:jc w:val="center"/>
            </w:pPr>
          </w:p>
          <w:p w:rsidR="00C251C2" w:rsidRDefault="00C251C2" w:rsidP="007328AB">
            <w:pPr>
              <w:jc w:val="center"/>
            </w:pPr>
          </w:p>
          <w:p w:rsidR="00C251C2" w:rsidRPr="00C251C2" w:rsidRDefault="00C251C2" w:rsidP="00C251C2">
            <w:pPr>
              <w:jc w:val="center"/>
              <w:rPr>
                <w:sz w:val="16"/>
              </w:rPr>
            </w:pPr>
            <w:r w:rsidRPr="00C251C2">
              <w:rPr>
                <w:sz w:val="16"/>
              </w:rPr>
              <w:t>Interval notation</w:t>
            </w:r>
            <w:r w:rsidRPr="00C251C2">
              <w:rPr>
                <w:sz w:val="16"/>
              </w:rPr>
              <w:br/>
            </w:r>
            <w:r w:rsidRPr="00C251C2">
              <w:rPr>
                <w:sz w:val="16"/>
              </w:rPr>
              <w:br/>
            </w:r>
            <w:r w:rsidRPr="00C251C2">
              <w:rPr>
                <w:sz w:val="16"/>
              </w:rPr>
              <w:br/>
              <w:t>inequality notation</w:t>
            </w:r>
            <w:r w:rsidRPr="00C251C2">
              <w:rPr>
                <w:sz w:val="16"/>
              </w:rPr>
              <w:br/>
            </w:r>
            <w:r w:rsidRPr="00C251C2">
              <w:rPr>
                <w:sz w:val="16"/>
              </w:rPr>
              <w:br/>
            </w:r>
            <w:r w:rsidRPr="00C251C2">
              <w:rPr>
                <w:sz w:val="16"/>
              </w:rPr>
              <w:br/>
              <w:t>set notation</w:t>
            </w:r>
          </w:p>
        </w:tc>
      </w:tr>
    </w:tbl>
    <w:p w:rsidR="00C251C2" w:rsidRDefault="008F611A" w:rsidP="008F611A">
      <w:pPr>
        <w:pStyle w:val="ListParagraph"/>
        <w:numPr>
          <w:ilvl w:val="0"/>
          <w:numId w:val="16"/>
        </w:numPr>
      </w:pPr>
      <w:r w:rsidRPr="008F611A">
        <w:rPr>
          <w:position w:val="-14"/>
        </w:rPr>
        <w:object w:dxaOrig="1460" w:dyaOrig="460">
          <v:shape id="_x0000_i1072" type="#_x0000_t75" style="width:72.85pt;height:22.6pt" o:ole="">
            <v:imagedata r:id="rId102" o:title=""/>
          </v:shape>
          <o:OLEObject Type="Embed" ProgID="Equation.DSMT4" ShapeID="_x0000_i1072" DrawAspect="Content" ObjectID="_1454215042" r:id="rId103"/>
        </w:object>
      </w:r>
    </w:p>
    <w:p w:rsidR="00C251C2" w:rsidRDefault="00C251C2" w:rsidP="00C251C2">
      <w:pPr>
        <w:pStyle w:val="ListParagraph"/>
      </w:pPr>
    </w:p>
    <w:p w:rsidR="00C251C2" w:rsidRDefault="0031251D" w:rsidP="00C251C2">
      <w:pPr>
        <w:pStyle w:val="ListParagraph"/>
      </w:pPr>
      <w:r>
        <w:br/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09"/>
        <w:gridCol w:w="2976"/>
        <w:gridCol w:w="2971"/>
      </w:tblGrid>
      <w:tr w:rsidR="00C251C2" w:rsidTr="007328AB">
        <w:tc>
          <w:tcPr>
            <w:tcW w:w="3192" w:type="dxa"/>
          </w:tcPr>
          <w:p w:rsidR="00C251C2" w:rsidRDefault="00C251C2" w:rsidP="007328AB">
            <w:pPr>
              <w:pStyle w:val="ListParagraph"/>
              <w:ind w:left="0"/>
            </w:pPr>
          </w:p>
        </w:tc>
        <w:tc>
          <w:tcPr>
            <w:tcW w:w="3192" w:type="dxa"/>
          </w:tcPr>
          <w:p w:rsidR="00C251C2" w:rsidRPr="00C251C2" w:rsidRDefault="00C251C2" w:rsidP="007328AB">
            <w:pPr>
              <w:jc w:val="center"/>
              <w:rPr>
                <w:u w:val="single"/>
              </w:rPr>
            </w:pPr>
            <w:r w:rsidRPr="00C251C2">
              <w:rPr>
                <w:u w:val="single"/>
              </w:rPr>
              <w:t>Domain</w:t>
            </w:r>
          </w:p>
          <w:p w:rsidR="00C251C2" w:rsidRDefault="00C251C2" w:rsidP="007328AB">
            <w:pPr>
              <w:jc w:val="center"/>
            </w:pPr>
          </w:p>
          <w:p w:rsidR="00C251C2" w:rsidRDefault="00C251C2" w:rsidP="007328AB">
            <w:pPr>
              <w:jc w:val="center"/>
            </w:pPr>
          </w:p>
          <w:p w:rsidR="00C251C2" w:rsidRPr="00C251C2" w:rsidRDefault="00C251C2" w:rsidP="007328AB">
            <w:pPr>
              <w:jc w:val="center"/>
              <w:rPr>
                <w:sz w:val="16"/>
              </w:rPr>
            </w:pPr>
            <w:r w:rsidRPr="00C251C2">
              <w:rPr>
                <w:sz w:val="16"/>
              </w:rPr>
              <w:t>Interval notation</w:t>
            </w:r>
            <w:r w:rsidRPr="00C251C2">
              <w:rPr>
                <w:sz w:val="16"/>
              </w:rPr>
              <w:br/>
            </w:r>
            <w:r w:rsidRPr="00C251C2">
              <w:rPr>
                <w:sz w:val="16"/>
              </w:rPr>
              <w:br/>
            </w:r>
            <w:r w:rsidRPr="00C251C2">
              <w:rPr>
                <w:sz w:val="16"/>
              </w:rPr>
              <w:br/>
              <w:t>inequality notation</w:t>
            </w:r>
            <w:r w:rsidRPr="00C251C2">
              <w:rPr>
                <w:sz w:val="16"/>
              </w:rPr>
              <w:br/>
            </w:r>
            <w:r w:rsidRPr="00C251C2">
              <w:rPr>
                <w:sz w:val="16"/>
              </w:rPr>
              <w:br/>
            </w:r>
            <w:r w:rsidRPr="00C251C2">
              <w:rPr>
                <w:sz w:val="16"/>
              </w:rPr>
              <w:br/>
              <w:t>set notation</w:t>
            </w:r>
          </w:p>
          <w:p w:rsidR="00C251C2" w:rsidRDefault="00C251C2" w:rsidP="007328AB"/>
        </w:tc>
        <w:tc>
          <w:tcPr>
            <w:tcW w:w="3192" w:type="dxa"/>
          </w:tcPr>
          <w:p w:rsidR="00C251C2" w:rsidRPr="00C251C2" w:rsidRDefault="00C251C2" w:rsidP="007328AB">
            <w:pPr>
              <w:jc w:val="center"/>
              <w:rPr>
                <w:u w:val="single"/>
              </w:rPr>
            </w:pPr>
            <w:r w:rsidRPr="00C251C2">
              <w:rPr>
                <w:u w:val="single"/>
              </w:rPr>
              <w:t>Range</w:t>
            </w:r>
          </w:p>
          <w:p w:rsidR="00C251C2" w:rsidRDefault="00C251C2" w:rsidP="007328AB">
            <w:pPr>
              <w:jc w:val="center"/>
            </w:pPr>
          </w:p>
          <w:p w:rsidR="00C251C2" w:rsidRDefault="00C251C2" w:rsidP="007328AB">
            <w:pPr>
              <w:jc w:val="center"/>
            </w:pPr>
          </w:p>
          <w:p w:rsidR="00C251C2" w:rsidRPr="00C251C2" w:rsidRDefault="00C251C2" w:rsidP="007328AB">
            <w:pPr>
              <w:jc w:val="center"/>
              <w:rPr>
                <w:sz w:val="16"/>
              </w:rPr>
            </w:pPr>
            <w:r w:rsidRPr="00C251C2">
              <w:rPr>
                <w:sz w:val="16"/>
              </w:rPr>
              <w:t>Interval notation</w:t>
            </w:r>
            <w:r w:rsidRPr="00C251C2">
              <w:rPr>
                <w:sz w:val="16"/>
              </w:rPr>
              <w:br/>
            </w:r>
            <w:r w:rsidRPr="00C251C2">
              <w:rPr>
                <w:sz w:val="16"/>
              </w:rPr>
              <w:br/>
            </w:r>
            <w:r w:rsidRPr="00C251C2">
              <w:rPr>
                <w:sz w:val="16"/>
              </w:rPr>
              <w:br/>
              <w:t>inequality notation</w:t>
            </w:r>
            <w:r w:rsidRPr="00C251C2">
              <w:rPr>
                <w:sz w:val="16"/>
              </w:rPr>
              <w:br/>
            </w:r>
            <w:r w:rsidRPr="00C251C2">
              <w:rPr>
                <w:sz w:val="16"/>
              </w:rPr>
              <w:br/>
            </w:r>
            <w:r w:rsidRPr="00C251C2">
              <w:rPr>
                <w:sz w:val="16"/>
              </w:rPr>
              <w:br/>
              <w:t>set notation</w:t>
            </w:r>
          </w:p>
          <w:p w:rsidR="00C251C2" w:rsidRDefault="00C251C2" w:rsidP="007328AB">
            <w:pPr>
              <w:pStyle w:val="ListParagraph"/>
              <w:ind w:left="0"/>
            </w:pPr>
          </w:p>
        </w:tc>
      </w:tr>
    </w:tbl>
    <w:p w:rsidR="00C251C2" w:rsidRDefault="0031251D" w:rsidP="008F611A">
      <w:pPr>
        <w:pStyle w:val="ListParagraph"/>
        <w:numPr>
          <w:ilvl w:val="0"/>
          <w:numId w:val="16"/>
        </w:numPr>
      </w:pPr>
      <w:r w:rsidRPr="0031251D">
        <w:rPr>
          <w:position w:val="-14"/>
        </w:rPr>
        <w:object w:dxaOrig="1500" w:dyaOrig="420">
          <v:shape id="_x0000_i1073" type="#_x0000_t75" style="width:75.35pt;height:20.95pt" o:ole="">
            <v:imagedata r:id="rId104" o:title=""/>
          </v:shape>
          <o:OLEObject Type="Embed" ProgID="Equation.DSMT4" ShapeID="_x0000_i1073" DrawAspect="Content" ObjectID="_1454215043" r:id="rId105"/>
        </w:object>
      </w:r>
    </w:p>
    <w:p w:rsidR="00C251C2" w:rsidRDefault="00C251C2" w:rsidP="00C251C2">
      <w:pPr>
        <w:pStyle w:val="ListParagraph"/>
      </w:pPr>
    </w:p>
    <w:p w:rsidR="00C251C2" w:rsidRDefault="0031251D" w:rsidP="00C251C2">
      <w:pPr>
        <w:pStyle w:val="ListParagraph"/>
      </w:pPr>
      <w:r>
        <w:br/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909"/>
        <w:gridCol w:w="2976"/>
        <w:gridCol w:w="2971"/>
      </w:tblGrid>
      <w:tr w:rsidR="00C251C2" w:rsidTr="007328AB">
        <w:tc>
          <w:tcPr>
            <w:tcW w:w="3192" w:type="dxa"/>
          </w:tcPr>
          <w:p w:rsidR="00C251C2" w:rsidRDefault="00C251C2" w:rsidP="007328AB">
            <w:pPr>
              <w:pStyle w:val="ListParagraph"/>
              <w:ind w:left="0"/>
            </w:pPr>
          </w:p>
        </w:tc>
        <w:tc>
          <w:tcPr>
            <w:tcW w:w="3192" w:type="dxa"/>
          </w:tcPr>
          <w:p w:rsidR="00C251C2" w:rsidRPr="00C251C2" w:rsidRDefault="00C251C2" w:rsidP="007328AB">
            <w:pPr>
              <w:jc w:val="center"/>
              <w:rPr>
                <w:u w:val="single"/>
              </w:rPr>
            </w:pPr>
            <w:r w:rsidRPr="00C251C2">
              <w:rPr>
                <w:u w:val="single"/>
              </w:rPr>
              <w:t>Domain</w:t>
            </w:r>
          </w:p>
          <w:p w:rsidR="00C251C2" w:rsidRDefault="00C251C2" w:rsidP="007328AB">
            <w:pPr>
              <w:jc w:val="center"/>
            </w:pPr>
          </w:p>
          <w:p w:rsidR="00C251C2" w:rsidRDefault="00C251C2" w:rsidP="007328AB">
            <w:pPr>
              <w:jc w:val="center"/>
            </w:pPr>
          </w:p>
          <w:p w:rsidR="00C251C2" w:rsidRPr="00C251C2" w:rsidRDefault="00C251C2" w:rsidP="007328AB">
            <w:pPr>
              <w:jc w:val="center"/>
              <w:rPr>
                <w:sz w:val="16"/>
              </w:rPr>
            </w:pPr>
            <w:r w:rsidRPr="00C251C2">
              <w:rPr>
                <w:sz w:val="16"/>
              </w:rPr>
              <w:t>Interval notation</w:t>
            </w:r>
            <w:r w:rsidRPr="00C251C2">
              <w:rPr>
                <w:sz w:val="16"/>
              </w:rPr>
              <w:br/>
            </w:r>
            <w:r w:rsidRPr="00C251C2">
              <w:rPr>
                <w:sz w:val="16"/>
              </w:rPr>
              <w:br/>
            </w:r>
            <w:r w:rsidRPr="00C251C2">
              <w:rPr>
                <w:sz w:val="16"/>
              </w:rPr>
              <w:br/>
              <w:t>inequality notation</w:t>
            </w:r>
            <w:r w:rsidRPr="00C251C2">
              <w:rPr>
                <w:sz w:val="16"/>
              </w:rPr>
              <w:br/>
            </w:r>
            <w:r w:rsidRPr="00C251C2">
              <w:rPr>
                <w:sz w:val="16"/>
              </w:rPr>
              <w:br/>
            </w:r>
            <w:r w:rsidRPr="00C251C2">
              <w:rPr>
                <w:sz w:val="16"/>
              </w:rPr>
              <w:br/>
              <w:t>set notation</w:t>
            </w:r>
          </w:p>
          <w:p w:rsidR="00C251C2" w:rsidRDefault="00C251C2" w:rsidP="007328AB"/>
        </w:tc>
        <w:tc>
          <w:tcPr>
            <w:tcW w:w="3192" w:type="dxa"/>
          </w:tcPr>
          <w:p w:rsidR="00C251C2" w:rsidRPr="00C251C2" w:rsidRDefault="00C251C2" w:rsidP="007328AB">
            <w:pPr>
              <w:jc w:val="center"/>
              <w:rPr>
                <w:u w:val="single"/>
              </w:rPr>
            </w:pPr>
            <w:r w:rsidRPr="00C251C2">
              <w:rPr>
                <w:u w:val="single"/>
              </w:rPr>
              <w:t>Range</w:t>
            </w:r>
          </w:p>
          <w:p w:rsidR="00C251C2" w:rsidRDefault="00C251C2" w:rsidP="007328AB">
            <w:pPr>
              <w:jc w:val="center"/>
            </w:pPr>
          </w:p>
          <w:p w:rsidR="00C251C2" w:rsidRDefault="00C251C2" w:rsidP="007328AB">
            <w:pPr>
              <w:jc w:val="center"/>
            </w:pPr>
          </w:p>
          <w:p w:rsidR="00C251C2" w:rsidRPr="00C251C2" w:rsidRDefault="00C251C2" w:rsidP="007328AB">
            <w:pPr>
              <w:jc w:val="center"/>
              <w:rPr>
                <w:sz w:val="16"/>
              </w:rPr>
            </w:pPr>
            <w:r w:rsidRPr="00C251C2">
              <w:rPr>
                <w:sz w:val="16"/>
              </w:rPr>
              <w:t>Interval notation</w:t>
            </w:r>
            <w:r w:rsidRPr="00C251C2">
              <w:rPr>
                <w:sz w:val="16"/>
              </w:rPr>
              <w:br/>
            </w:r>
            <w:r w:rsidRPr="00C251C2">
              <w:rPr>
                <w:sz w:val="16"/>
              </w:rPr>
              <w:br/>
            </w:r>
            <w:r w:rsidRPr="00C251C2">
              <w:rPr>
                <w:sz w:val="16"/>
              </w:rPr>
              <w:br/>
              <w:t>inequality notation</w:t>
            </w:r>
            <w:r w:rsidRPr="00C251C2">
              <w:rPr>
                <w:sz w:val="16"/>
              </w:rPr>
              <w:br/>
            </w:r>
            <w:r w:rsidRPr="00C251C2">
              <w:rPr>
                <w:sz w:val="16"/>
              </w:rPr>
              <w:br/>
            </w:r>
            <w:r w:rsidRPr="00C251C2">
              <w:rPr>
                <w:sz w:val="16"/>
              </w:rPr>
              <w:br/>
              <w:t>set notation</w:t>
            </w:r>
          </w:p>
          <w:p w:rsidR="00C251C2" w:rsidRDefault="00C251C2" w:rsidP="007328AB">
            <w:pPr>
              <w:pStyle w:val="ListParagraph"/>
              <w:ind w:left="0"/>
            </w:pPr>
          </w:p>
        </w:tc>
      </w:tr>
    </w:tbl>
    <w:p w:rsidR="00C251C2" w:rsidRDefault="00C251C2" w:rsidP="0031251D"/>
    <w:bookmarkStart w:id="0" w:name="_GoBack"/>
    <w:bookmarkEnd w:id="0"/>
    <w:p w:rsidR="0031251D" w:rsidRPr="00074B9F" w:rsidRDefault="0031251D" w:rsidP="0031251D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C251C2">
        <w:fldChar w:fldCharType="begin"/>
      </w:r>
      <w:r w:rsidR="00C251C2">
        <w:instrText xml:space="preserve"> SEQ MTEqn \c \* Arabic \* MERGEFORMAT </w:instrText>
      </w:r>
      <w:r w:rsidR="00C251C2">
        <w:fldChar w:fldCharType="separate"/>
      </w:r>
      <w:r>
        <w:rPr>
          <w:noProof/>
        </w:rPr>
        <w:instrText>11</w:instrText>
      </w:r>
      <w:r w:rsidR="00C251C2"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>Determine whether a radical function would be a good model (eye ball the model)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15"/>
        <w:gridCol w:w="1915"/>
        <w:gridCol w:w="1915"/>
        <w:gridCol w:w="1915"/>
        <w:gridCol w:w="1916"/>
      </w:tblGrid>
      <w:tr w:rsidR="0031251D" w:rsidTr="0031251D">
        <w:tc>
          <w:tcPr>
            <w:tcW w:w="3830" w:type="dxa"/>
            <w:gridSpan w:val="2"/>
            <w:tcBorders>
              <w:bottom w:val="single" w:sz="4" w:space="0" w:color="auto"/>
            </w:tcBorders>
          </w:tcPr>
          <w:p w:rsidR="0031251D" w:rsidRDefault="0031251D" w:rsidP="0031251D">
            <w:r>
              <w:t>a.) The following table lists the average size of United States’ farms for various years from 1940 to 2002</w:t>
            </w:r>
          </w:p>
        </w:tc>
        <w:tc>
          <w:tcPr>
            <w:tcW w:w="1915" w:type="dxa"/>
          </w:tcPr>
          <w:p w:rsidR="0031251D" w:rsidRDefault="0031251D" w:rsidP="0031251D"/>
        </w:tc>
        <w:tc>
          <w:tcPr>
            <w:tcW w:w="3831" w:type="dxa"/>
            <w:gridSpan w:val="2"/>
            <w:tcBorders>
              <w:bottom w:val="single" w:sz="4" w:space="0" w:color="auto"/>
            </w:tcBorders>
          </w:tcPr>
          <w:p w:rsidR="0031251D" w:rsidRDefault="0031251D" w:rsidP="0031251D">
            <w:r>
              <w:t>b.) The following table lists the amount of federal funds allotted to the National Cancer Institute for cancer research in the United States from 2003 to 2007.</w:t>
            </w:r>
            <w:r>
              <w:br/>
            </w:r>
          </w:p>
        </w:tc>
      </w:tr>
      <w:tr w:rsidR="0031251D" w:rsidTr="0031251D"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6A6A6" w:themeFill="background1" w:themeFillShade="A6"/>
          </w:tcPr>
          <w:p w:rsidR="0031251D" w:rsidRDefault="0031251D" w:rsidP="0031251D">
            <w:pPr>
              <w:jc w:val="center"/>
            </w:pPr>
            <w:r>
              <w:t>Year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6A6A6" w:themeFill="background1" w:themeFillShade="A6"/>
          </w:tcPr>
          <w:p w:rsidR="0031251D" w:rsidRDefault="0031251D" w:rsidP="0031251D">
            <w:pPr>
              <w:jc w:val="center"/>
            </w:pPr>
            <w:r>
              <w:t>Average Farm Size (in acres)</w:t>
            </w:r>
          </w:p>
        </w:tc>
        <w:tc>
          <w:tcPr>
            <w:tcW w:w="1915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31251D" w:rsidRDefault="0031251D" w:rsidP="0031251D">
            <w:pPr>
              <w:jc w:val="center"/>
            </w:pP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6A6A6" w:themeFill="background1" w:themeFillShade="A6"/>
          </w:tcPr>
          <w:p w:rsidR="0031251D" w:rsidRDefault="0031251D" w:rsidP="0031251D">
            <w:pPr>
              <w:jc w:val="center"/>
            </w:pPr>
            <w:r>
              <w:t>Year</w:t>
            </w:r>
          </w:p>
        </w:tc>
        <w:tc>
          <w:tcPr>
            <w:tcW w:w="1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6A6A6" w:themeFill="background1" w:themeFillShade="A6"/>
          </w:tcPr>
          <w:p w:rsidR="0031251D" w:rsidRDefault="0031251D" w:rsidP="0031251D">
            <w:pPr>
              <w:jc w:val="center"/>
            </w:pPr>
            <w:r>
              <w:t>Funds (in billions)</w:t>
            </w:r>
          </w:p>
        </w:tc>
      </w:tr>
      <w:tr w:rsidR="0031251D" w:rsidTr="0031251D"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251D" w:rsidRDefault="0031251D" w:rsidP="0031251D">
            <w:pPr>
              <w:jc w:val="center"/>
            </w:pPr>
            <w:r>
              <w:t>1940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251D" w:rsidRDefault="0031251D" w:rsidP="0031251D">
            <w:pPr>
              <w:jc w:val="center"/>
            </w:pPr>
            <w:r>
              <w:t>175</w:t>
            </w:r>
          </w:p>
        </w:tc>
        <w:tc>
          <w:tcPr>
            <w:tcW w:w="1915" w:type="dxa"/>
            <w:tcBorders>
              <w:left w:val="single" w:sz="4" w:space="0" w:color="auto"/>
              <w:right w:val="single" w:sz="4" w:space="0" w:color="auto"/>
            </w:tcBorders>
          </w:tcPr>
          <w:p w:rsidR="0031251D" w:rsidRDefault="0031251D" w:rsidP="0031251D">
            <w:pPr>
              <w:jc w:val="center"/>
            </w:pP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251D" w:rsidRDefault="0031251D" w:rsidP="0031251D">
            <w:pPr>
              <w:jc w:val="center"/>
            </w:pPr>
            <w:r>
              <w:t>2003</w:t>
            </w:r>
          </w:p>
        </w:tc>
        <w:tc>
          <w:tcPr>
            <w:tcW w:w="1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251D" w:rsidRDefault="0031251D" w:rsidP="0031251D">
            <w:pPr>
              <w:jc w:val="center"/>
            </w:pPr>
            <w:r>
              <w:t>4.59</w:t>
            </w:r>
          </w:p>
        </w:tc>
      </w:tr>
      <w:tr w:rsidR="0031251D" w:rsidTr="0031251D"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251D" w:rsidRDefault="0031251D" w:rsidP="0031251D">
            <w:pPr>
              <w:jc w:val="center"/>
            </w:pPr>
            <w:r>
              <w:t>1960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251D" w:rsidRDefault="0031251D" w:rsidP="0031251D">
            <w:pPr>
              <w:jc w:val="center"/>
            </w:pPr>
            <w:r>
              <w:t>303</w:t>
            </w:r>
          </w:p>
        </w:tc>
        <w:tc>
          <w:tcPr>
            <w:tcW w:w="1915" w:type="dxa"/>
            <w:tcBorders>
              <w:left w:val="single" w:sz="4" w:space="0" w:color="auto"/>
              <w:right w:val="single" w:sz="4" w:space="0" w:color="auto"/>
            </w:tcBorders>
          </w:tcPr>
          <w:p w:rsidR="0031251D" w:rsidRDefault="0031251D" w:rsidP="0031251D">
            <w:pPr>
              <w:jc w:val="center"/>
            </w:pP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251D" w:rsidRDefault="0031251D" w:rsidP="0031251D">
            <w:pPr>
              <w:jc w:val="center"/>
            </w:pPr>
            <w:r>
              <w:t>2004</w:t>
            </w:r>
          </w:p>
        </w:tc>
        <w:tc>
          <w:tcPr>
            <w:tcW w:w="1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251D" w:rsidRDefault="0031251D" w:rsidP="0031251D">
            <w:pPr>
              <w:jc w:val="center"/>
            </w:pPr>
            <w:r>
              <w:t>4.74</w:t>
            </w:r>
          </w:p>
        </w:tc>
      </w:tr>
      <w:tr w:rsidR="0031251D" w:rsidTr="0031251D"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251D" w:rsidRDefault="0031251D" w:rsidP="0031251D">
            <w:pPr>
              <w:jc w:val="center"/>
            </w:pPr>
            <w:r>
              <w:t>1980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251D" w:rsidRDefault="0031251D" w:rsidP="0031251D">
            <w:pPr>
              <w:jc w:val="center"/>
            </w:pPr>
            <w:r>
              <w:t>426</w:t>
            </w:r>
          </w:p>
        </w:tc>
        <w:tc>
          <w:tcPr>
            <w:tcW w:w="1915" w:type="dxa"/>
            <w:tcBorders>
              <w:left w:val="single" w:sz="4" w:space="0" w:color="auto"/>
              <w:right w:val="single" w:sz="4" w:space="0" w:color="auto"/>
            </w:tcBorders>
          </w:tcPr>
          <w:p w:rsidR="0031251D" w:rsidRDefault="0031251D" w:rsidP="0031251D">
            <w:pPr>
              <w:jc w:val="center"/>
            </w:pP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251D" w:rsidRDefault="0031251D" w:rsidP="0031251D">
            <w:pPr>
              <w:jc w:val="center"/>
            </w:pPr>
            <w:r>
              <w:t>2005</w:t>
            </w:r>
          </w:p>
        </w:tc>
        <w:tc>
          <w:tcPr>
            <w:tcW w:w="1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251D" w:rsidRDefault="0031251D" w:rsidP="0031251D">
            <w:pPr>
              <w:jc w:val="center"/>
            </w:pPr>
            <w:r>
              <w:t>4.83</w:t>
            </w:r>
          </w:p>
        </w:tc>
      </w:tr>
      <w:tr w:rsidR="0031251D" w:rsidTr="0031251D"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251D" w:rsidRDefault="0031251D" w:rsidP="0031251D">
            <w:pPr>
              <w:jc w:val="center"/>
            </w:pPr>
            <w:r>
              <w:t>1997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251D" w:rsidRDefault="0031251D" w:rsidP="0031251D">
            <w:pPr>
              <w:jc w:val="center"/>
            </w:pPr>
            <w:r>
              <w:t>431</w:t>
            </w:r>
          </w:p>
        </w:tc>
        <w:tc>
          <w:tcPr>
            <w:tcW w:w="1915" w:type="dxa"/>
            <w:tcBorders>
              <w:left w:val="single" w:sz="4" w:space="0" w:color="auto"/>
              <w:right w:val="single" w:sz="4" w:space="0" w:color="auto"/>
            </w:tcBorders>
          </w:tcPr>
          <w:p w:rsidR="0031251D" w:rsidRDefault="0031251D" w:rsidP="0031251D">
            <w:pPr>
              <w:jc w:val="center"/>
            </w:pP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251D" w:rsidRDefault="0031251D" w:rsidP="0031251D">
            <w:pPr>
              <w:jc w:val="center"/>
            </w:pPr>
            <w:r>
              <w:t>2006</w:t>
            </w:r>
          </w:p>
        </w:tc>
        <w:tc>
          <w:tcPr>
            <w:tcW w:w="1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251D" w:rsidRDefault="0031251D" w:rsidP="0031251D">
            <w:pPr>
              <w:jc w:val="center"/>
            </w:pPr>
            <w:r>
              <w:t>4.79</w:t>
            </w:r>
          </w:p>
        </w:tc>
      </w:tr>
      <w:tr w:rsidR="0031251D" w:rsidTr="0031251D"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251D" w:rsidRDefault="0031251D" w:rsidP="0031251D">
            <w:pPr>
              <w:jc w:val="center"/>
            </w:pPr>
            <w:r>
              <w:t>2002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251D" w:rsidRDefault="0031251D" w:rsidP="0031251D">
            <w:pPr>
              <w:jc w:val="center"/>
            </w:pPr>
            <w:r>
              <w:t>441</w:t>
            </w:r>
          </w:p>
        </w:tc>
        <w:tc>
          <w:tcPr>
            <w:tcW w:w="1915" w:type="dxa"/>
            <w:tcBorders>
              <w:left w:val="single" w:sz="4" w:space="0" w:color="auto"/>
              <w:right w:val="single" w:sz="4" w:space="0" w:color="auto"/>
            </w:tcBorders>
          </w:tcPr>
          <w:p w:rsidR="0031251D" w:rsidRDefault="0031251D" w:rsidP="0031251D">
            <w:pPr>
              <w:jc w:val="center"/>
            </w:pP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251D" w:rsidRDefault="0031251D" w:rsidP="0031251D">
            <w:pPr>
              <w:jc w:val="center"/>
            </w:pPr>
            <w:r>
              <w:t>2007</w:t>
            </w:r>
          </w:p>
        </w:tc>
        <w:tc>
          <w:tcPr>
            <w:tcW w:w="1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1251D" w:rsidRDefault="0031251D" w:rsidP="0031251D">
            <w:pPr>
              <w:jc w:val="center"/>
            </w:pPr>
            <w:r>
              <w:t>4.75</w:t>
            </w:r>
          </w:p>
        </w:tc>
      </w:tr>
    </w:tbl>
    <w:p w:rsidR="0031251D" w:rsidRPr="00074B9F" w:rsidRDefault="0031251D" w:rsidP="0031251D"/>
    <w:sectPr w:rsidR="0031251D" w:rsidRPr="00074B9F" w:rsidSect="0082287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734FA8"/>
    <w:multiLevelType w:val="hybridMultilevel"/>
    <w:tmpl w:val="25569EE4"/>
    <w:lvl w:ilvl="0" w:tplc="746CCF1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8C0519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8453C15"/>
    <w:multiLevelType w:val="hybridMultilevel"/>
    <w:tmpl w:val="6352D808"/>
    <w:lvl w:ilvl="0" w:tplc="6BA88726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D81F62"/>
    <w:multiLevelType w:val="hybridMultilevel"/>
    <w:tmpl w:val="F4784456"/>
    <w:lvl w:ilvl="0" w:tplc="D7E8789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F5D6648"/>
    <w:multiLevelType w:val="hybridMultilevel"/>
    <w:tmpl w:val="846458C8"/>
    <w:lvl w:ilvl="0" w:tplc="CD04924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13E7028"/>
    <w:multiLevelType w:val="hybridMultilevel"/>
    <w:tmpl w:val="1FD47012"/>
    <w:lvl w:ilvl="0" w:tplc="19D2D02E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15C0368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22070B0"/>
    <w:multiLevelType w:val="hybridMultilevel"/>
    <w:tmpl w:val="785CF6BE"/>
    <w:lvl w:ilvl="0" w:tplc="23027CA6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23052F7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C851F04"/>
    <w:multiLevelType w:val="hybridMultilevel"/>
    <w:tmpl w:val="D5DE3B62"/>
    <w:lvl w:ilvl="0" w:tplc="6E4A85E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7992CD8"/>
    <w:multiLevelType w:val="hybridMultilevel"/>
    <w:tmpl w:val="3FC01616"/>
    <w:lvl w:ilvl="0" w:tplc="6D3E6CBE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D1D410F"/>
    <w:multiLevelType w:val="hybridMultilevel"/>
    <w:tmpl w:val="B02CFC1E"/>
    <w:lvl w:ilvl="0" w:tplc="C4FCB3F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C2F740C"/>
    <w:multiLevelType w:val="hybridMultilevel"/>
    <w:tmpl w:val="C5EA1CD0"/>
    <w:lvl w:ilvl="0" w:tplc="705277E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D55057D"/>
    <w:multiLevelType w:val="hybridMultilevel"/>
    <w:tmpl w:val="235A775A"/>
    <w:lvl w:ilvl="0" w:tplc="8AB25FE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0B200E4"/>
    <w:multiLevelType w:val="hybridMultilevel"/>
    <w:tmpl w:val="DE4A5562"/>
    <w:lvl w:ilvl="0" w:tplc="0F161166">
      <w:start w:val="1"/>
      <w:numFmt w:val="lowerLetter"/>
      <w:lvlText w:val="%1.)"/>
      <w:lvlJc w:val="left"/>
      <w:pPr>
        <w:ind w:left="1080" w:hanging="360"/>
      </w:pPr>
      <w:rPr>
        <w:rFonts w:asciiTheme="minorHAnsi" w:eastAsiaTheme="minorHAnsi" w:hAnsiTheme="minorHAnsi" w:cstheme="minorBidi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7DE57B18"/>
    <w:multiLevelType w:val="hybridMultilevel"/>
    <w:tmpl w:val="A6D4BCE4"/>
    <w:lvl w:ilvl="0" w:tplc="D5663C4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9"/>
  </w:num>
  <w:num w:numId="3">
    <w:abstractNumId w:val="14"/>
  </w:num>
  <w:num w:numId="4">
    <w:abstractNumId w:val="12"/>
  </w:num>
  <w:num w:numId="5">
    <w:abstractNumId w:val="5"/>
  </w:num>
  <w:num w:numId="6">
    <w:abstractNumId w:val="1"/>
  </w:num>
  <w:num w:numId="7">
    <w:abstractNumId w:val="8"/>
  </w:num>
  <w:num w:numId="8">
    <w:abstractNumId w:val="6"/>
  </w:num>
  <w:num w:numId="9">
    <w:abstractNumId w:val="13"/>
  </w:num>
  <w:num w:numId="10">
    <w:abstractNumId w:val="4"/>
  </w:num>
  <w:num w:numId="11">
    <w:abstractNumId w:val="15"/>
  </w:num>
  <w:num w:numId="12">
    <w:abstractNumId w:val="2"/>
  </w:num>
  <w:num w:numId="13">
    <w:abstractNumId w:val="10"/>
  </w:num>
  <w:num w:numId="14">
    <w:abstractNumId w:val="11"/>
  </w:num>
  <w:num w:numId="15">
    <w:abstractNumId w:val="0"/>
  </w:num>
  <w:num w:numId="16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6743"/>
    <w:rsid w:val="000022C4"/>
    <w:rsid w:val="00003777"/>
    <w:rsid w:val="00004556"/>
    <w:rsid w:val="000061C2"/>
    <w:rsid w:val="0000724F"/>
    <w:rsid w:val="0001522D"/>
    <w:rsid w:val="00015AA0"/>
    <w:rsid w:val="0001654D"/>
    <w:rsid w:val="000237BE"/>
    <w:rsid w:val="00031C78"/>
    <w:rsid w:val="00044AFA"/>
    <w:rsid w:val="00044ED2"/>
    <w:rsid w:val="0005269C"/>
    <w:rsid w:val="00060AFF"/>
    <w:rsid w:val="0006423C"/>
    <w:rsid w:val="00066132"/>
    <w:rsid w:val="00070516"/>
    <w:rsid w:val="00073E00"/>
    <w:rsid w:val="00074B9F"/>
    <w:rsid w:val="000770CF"/>
    <w:rsid w:val="0008096D"/>
    <w:rsid w:val="00082DF2"/>
    <w:rsid w:val="000869FA"/>
    <w:rsid w:val="00091652"/>
    <w:rsid w:val="00091FAE"/>
    <w:rsid w:val="00093819"/>
    <w:rsid w:val="000A0B97"/>
    <w:rsid w:val="000A70E1"/>
    <w:rsid w:val="000A7EFD"/>
    <w:rsid w:val="000B09ED"/>
    <w:rsid w:val="000B15D3"/>
    <w:rsid w:val="000B24F1"/>
    <w:rsid w:val="000B3D87"/>
    <w:rsid w:val="000B6943"/>
    <w:rsid w:val="000B7DFA"/>
    <w:rsid w:val="000C1C41"/>
    <w:rsid w:val="000C6AD1"/>
    <w:rsid w:val="000D0D55"/>
    <w:rsid w:val="000D108E"/>
    <w:rsid w:val="000D2BA8"/>
    <w:rsid w:val="000D3B1A"/>
    <w:rsid w:val="000D47A0"/>
    <w:rsid w:val="000E1F18"/>
    <w:rsid w:val="000F5013"/>
    <w:rsid w:val="000F71E8"/>
    <w:rsid w:val="000F7664"/>
    <w:rsid w:val="00106769"/>
    <w:rsid w:val="001072A5"/>
    <w:rsid w:val="0011385C"/>
    <w:rsid w:val="00116132"/>
    <w:rsid w:val="00117B41"/>
    <w:rsid w:val="0012155B"/>
    <w:rsid w:val="00122E9E"/>
    <w:rsid w:val="00131DFC"/>
    <w:rsid w:val="00134AC6"/>
    <w:rsid w:val="0014079A"/>
    <w:rsid w:val="00142C0E"/>
    <w:rsid w:val="00147585"/>
    <w:rsid w:val="0015225C"/>
    <w:rsid w:val="00155AA4"/>
    <w:rsid w:val="001565C9"/>
    <w:rsid w:val="001617E6"/>
    <w:rsid w:val="00161CED"/>
    <w:rsid w:val="001621DF"/>
    <w:rsid w:val="00165172"/>
    <w:rsid w:val="00166C42"/>
    <w:rsid w:val="00167BC2"/>
    <w:rsid w:val="001703F5"/>
    <w:rsid w:val="00174B5D"/>
    <w:rsid w:val="00180D5F"/>
    <w:rsid w:val="0018468F"/>
    <w:rsid w:val="00184A2C"/>
    <w:rsid w:val="00185A9B"/>
    <w:rsid w:val="00192F2E"/>
    <w:rsid w:val="001971DC"/>
    <w:rsid w:val="0019757D"/>
    <w:rsid w:val="001A045C"/>
    <w:rsid w:val="001A0734"/>
    <w:rsid w:val="001A07E9"/>
    <w:rsid w:val="001A346A"/>
    <w:rsid w:val="001A3D66"/>
    <w:rsid w:val="001B2BC9"/>
    <w:rsid w:val="001B502A"/>
    <w:rsid w:val="001B55B6"/>
    <w:rsid w:val="001B76B2"/>
    <w:rsid w:val="001D3922"/>
    <w:rsid w:val="001D5947"/>
    <w:rsid w:val="001D6684"/>
    <w:rsid w:val="001E3657"/>
    <w:rsid w:val="001E3BAF"/>
    <w:rsid w:val="001E3F5F"/>
    <w:rsid w:val="001E6F67"/>
    <w:rsid w:val="001F6337"/>
    <w:rsid w:val="00214AFE"/>
    <w:rsid w:val="00215DF0"/>
    <w:rsid w:val="0022435E"/>
    <w:rsid w:val="00227089"/>
    <w:rsid w:val="00235F03"/>
    <w:rsid w:val="00236116"/>
    <w:rsid w:val="00236FCA"/>
    <w:rsid w:val="00240D65"/>
    <w:rsid w:val="00240F66"/>
    <w:rsid w:val="00244BD6"/>
    <w:rsid w:val="002553DD"/>
    <w:rsid w:val="00260651"/>
    <w:rsid w:val="002648C8"/>
    <w:rsid w:val="00270E21"/>
    <w:rsid w:val="00271A33"/>
    <w:rsid w:val="00275AAD"/>
    <w:rsid w:val="00290986"/>
    <w:rsid w:val="0029360D"/>
    <w:rsid w:val="002A08EF"/>
    <w:rsid w:val="002A0D9F"/>
    <w:rsid w:val="002A1A8E"/>
    <w:rsid w:val="002A22A9"/>
    <w:rsid w:val="002B4673"/>
    <w:rsid w:val="002B4B50"/>
    <w:rsid w:val="002B7976"/>
    <w:rsid w:val="002C2C3A"/>
    <w:rsid w:val="002C2D4C"/>
    <w:rsid w:val="002C5ACB"/>
    <w:rsid w:val="002C608B"/>
    <w:rsid w:val="002D0ED8"/>
    <w:rsid w:val="002D1D7B"/>
    <w:rsid w:val="002D4B6E"/>
    <w:rsid w:val="002D54AB"/>
    <w:rsid w:val="002E6074"/>
    <w:rsid w:val="002E682E"/>
    <w:rsid w:val="002F0AF5"/>
    <w:rsid w:val="002F37CA"/>
    <w:rsid w:val="002F5094"/>
    <w:rsid w:val="002F771D"/>
    <w:rsid w:val="00301ABB"/>
    <w:rsid w:val="00301ADF"/>
    <w:rsid w:val="0031251D"/>
    <w:rsid w:val="003126DB"/>
    <w:rsid w:val="00315C9A"/>
    <w:rsid w:val="0031616B"/>
    <w:rsid w:val="00321022"/>
    <w:rsid w:val="0032511C"/>
    <w:rsid w:val="0033730F"/>
    <w:rsid w:val="0034382C"/>
    <w:rsid w:val="00345690"/>
    <w:rsid w:val="003457A4"/>
    <w:rsid w:val="00350C32"/>
    <w:rsid w:val="003610FF"/>
    <w:rsid w:val="00361235"/>
    <w:rsid w:val="003629F6"/>
    <w:rsid w:val="00366859"/>
    <w:rsid w:val="0036699C"/>
    <w:rsid w:val="0037775A"/>
    <w:rsid w:val="00380A9D"/>
    <w:rsid w:val="00384B9B"/>
    <w:rsid w:val="00391621"/>
    <w:rsid w:val="0039592D"/>
    <w:rsid w:val="003A406F"/>
    <w:rsid w:val="003A48D1"/>
    <w:rsid w:val="003A7848"/>
    <w:rsid w:val="003B0EEB"/>
    <w:rsid w:val="003B1275"/>
    <w:rsid w:val="003B28B9"/>
    <w:rsid w:val="003B4582"/>
    <w:rsid w:val="003C0602"/>
    <w:rsid w:val="003C2726"/>
    <w:rsid w:val="003C4A61"/>
    <w:rsid w:val="003C7153"/>
    <w:rsid w:val="003D3590"/>
    <w:rsid w:val="003D5429"/>
    <w:rsid w:val="003F1BDF"/>
    <w:rsid w:val="003F2A00"/>
    <w:rsid w:val="003F6A49"/>
    <w:rsid w:val="00404562"/>
    <w:rsid w:val="0040469B"/>
    <w:rsid w:val="0040528D"/>
    <w:rsid w:val="00407107"/>
    <w:rsid w:val="00407419"/>
    <w:rsid w:val="00411B35"/>
    <w:rsid w:val="00411F08"/>
    <w:rsid w:val="0041756F"/>
    <w:rsid w:val="004259A0"/>
    <w:rsid w:val="0043201D"/>
    <w:rsid w:val="00434CB9"/>
    <w:rsid w:val="0043527E"/>
    <w:rsid w:val="00435D97"/>
    <w:rsid w:val="00440FDA"/>
    <w:rsid w:val="004410F1"/>
    <w:rsid w:val="00441C0E"/>
    <w:rsid w:val="00444908"/>
    <w:rsid w:val="00445491"/>
    <w:rsid w:val="00453A6B"/>
    <w:rsid w:val="0045465D"/>
    <w:rsid w:val="004572EB"/>
    <w:rsid w:val="004575AA"/>
    <w:rsid w:val="00462832"/>
    <w:rsid w:val="004633A4"/>
    <w:rsid w:val="004674AA"/>
    <w:rsid w:val="004704C5"/>
    <w:rsid w:val="0047160F"/>
    <w:rsid w:val="00472CA8"/>
    <w:rsid w:val="004736A9"/>
    <w:rsid w:val="00473B6C"/>
    <w:rsid w:val="00474A8B"/>
    <w:rsid w:val="00476743"/>
    <w:rsid w:val="004804F7"/>
    <w:rsid w:val="0048276E"/>
    <w:rsid w:val="00486284"/>
    <w:rsid w:val="00492125"/>
    <w:rsid w:val="004922A0"/>
    <w:rsid w:val="0049557C"/>
    <w:rsid w:val="004A2A66"/>
    <w:rsid w:val="004A5E4E"/>
    <w:rsid w:val="004B0D63"/>
    <w:rsid w:val="004B30D9"/>
    <w:rsid w:val="004B539D"/>
    <w:rsid w:val="004B7629"/>
    <w:rsid w:val="004C4059"/>
    <w:rsid w:val="004C423D"/>
    <w:rsid w:val="004C4423"/>
    <w:rsid w:val="004C65F7"/>
    <w:rsid w:val="004D2026"/>
    <w:rsid w:val="004D2F55"/>
    <w:rsid w:val="004D46E2"/>
    <w:rsid w:val="004D64BA"/>
    <w:rsid w:val="004D7510"/>
    <w:rsid w:val="004E4041"/>
    <w:rsid w:val="004E5234"/>
    <w:rsid w:val="004E6F68"/>
    <w:rsid w:val="004F3196"/>
    <w:rsid w:val="004F4E02"/>
    <w:rsid w:val="004F569B"/>
    <w:rsid w:val="0050030D"/>
    <w:rsid w:val="0050220B"/>
    <w:rsid w:val="0050479F"/>
    <w:rsid w:val="005102D3"/>
    <w:rsid w:val="00511A63"/>
    <w:rsid w:val="00521080"/>
    <w:rsid w:val="00521B28"/>
    <w:rsid w:val="00524199"/>
    <w:rsid w:val="00524B85"/>
    <w:rsid w:val="005270F6"/>
    <w:rsid w:val="005278AF"/>
    <w:rsid w:val="00540D63"/>
    <w:rsid w:val="00541515"/>
    <w:rsid w:val="00542CF8"/>
    <w:rsid w:val="00543A3F"/>
    <w:rsid w:val="00544C5A"/>
    <w:rsid w:val="005457B6"/>
    <w:rsid w:val="00552217"/>
    <w:rsid w:val="005546C0"/>
    <w:rsid w:val="005550FF"/>
    <w:rsid w:val="00570112"/>
    <w:rsid w:val="0057164D"/>
    <w:rsid w:val="00571A80"/>
    <w:rsid w:val="005747E5"/>
    <w:rsid w:val="00583CBC"/>
    <w:rsid w:val="00584B3A"/>
    <w:rsid w:val="00585BE7"/>
    <w:rsid w:val="0059138E"/>
    <w:rsid w:val="00591E70"/>
    <w:rsid w:val="005951AE"/>
    <w:rsid w:val="00595291"/>
    <w:rsid w:val="005A0624"/>
    <w:rsid w:val="005A0A22"/>
    <w:rsid w:val="005A6EFA"/>
    <w:rsid w:val="005B00E6"/>
    <w:rsid w:val="005B059D"/>
    <w:rsid w:val="005B4149"/>
    <w:rsid w:val="005B56B2"/>
    <w:rsid w:val="005B5A1E"/>
    <w:rsid w:val="005B725C"/>
    <w:rsid w:val="005C58B4"/>
    <w:rsid w:val="005D1B78"/>
    <w:rsid w:val="005E15EA"/>
    <w:rsid w:val="005E43D0"/>
    <w:rsid w:val="005E4613"/>
    <w:rsid w:val="005E4E5A"/>
    <w:rsid w:val="005E626F"/>
    <w:rsid w:val="005E7CBF"/>
    <w:rsid w:val="005F04A1"/>
    <w:rsid w:val="005F55AB"/>
    <w:rsid w:val="00605528"/>
    <w:rsid w:val="00605B6D"/>
    <w:rsid w:val="00605C15"/>
    <w:rsid w:val="00617603"/>
    <w:rsid w:val="006200FD"/>
    <w:rsid w:val="00621112"/>
    <w:rsid w:val="0062111A"/>
    <w:rsid w:val="00625EC0"/>
    <w:rsid w:val="00635376"/>
    <w:rsid w:val="006420B5"/>
    <w:rsid w:val="006524FC"/>
    <w:rsid w:val="00652618"/>
    <w:rsid w:val="006540BD"/>
    <w:rsid w:val="00655F45"/>
    <w:rsid w:val="00655F67"/>
    <w:rsid w:val="00661A77"/>
    <w:rsid w:val="00671B39"/>
    <w:rsid w:val="00671D40"/>
    <w:rsid w:val="00672DD5"/>
    <w:rsid w:val="00676823"/>
    <w:rsid w:val="006828C0"/>
    <w:rsid w:val="00685E38"/>
    <w:rsid w:val="00686C89"/>
    <w:rsid w:val="00691A74"/>
    <w:rsid w:val="006953FF"/>
    <w:rsid w:val="006A2627"/>
    <w:rsid w:val="006A3951"/>
    <w:rsid w:val="006B0CDA"/>
    <w:rsid w:val="006B1CAB"/>
    <w:rsid w:val="006B4050"/>
    <w:rsid w:val="006B4128"/>
    <w:rsid w:val="006B5D86"/>
    <w:rsid w:val="006B5DE3"/>
    <w:rsid w:val="006C5784"/>
    <w:rsid w:val="006E144D"/>
    <w:rsid w:val="006E6523"/>
    <w:rsid w:val="006F1014"/>
    <w:rsid w:val="006F31F6"/>
    <w:rsid w:val="006F7D00"/>
    <w:rsid w:val="00704671"/>
    <w:rsid w:val="00706A1C"/>
    <w:rsid w:val="007073FA"/>
    <w:rsid w:val="00710B75"/>
    <w:rsid w:val="00714B0A"/>
    <w:rsid w:val="007152FB"/>
    <w:rsid w:val="007153DE"/>
    <w:rsid w:val="007161C8"/>
    <w:rsid w:val="00724FD1"/>
    <w:rsid w:val="0074691F"/>
    <w:rsid w:val="00750412"/>
    <w:rsid w:val="007548B7"/>
    <w:rsid w:val="00762A47"/>
    <w:rsid w:val="0076622B"/>
    <w:rsid w:val="00772AFF"/>
    <w:rsid w:val="00775F12"/>
    <w:rsid w:val="00780868"/>
    <w:rsid w:val="0078215D"/>
    <w:rsid w:val="00782A46"/>
    <w:rsid w:val="007842B6"/>
    <w:rsid w:val="00786CD9"/>
    <w:rsid w:val="00786E8D"/>
    <w:rsid w:val="0078756F"/>
    <w:rsid w:val="0079494E"/>
    <w:rsid w:val="00796D73"/>
    <w:rsid w:val="007971E0"/>
    <w:rsid w:val="007A4824"/>
    <w:rsid w:val="007A5FA7"/>
    <w:rsid w:val="007B11BF"/>
    <w:rsid w:val="007B1289"/>
    <w:rsid w:val="007B2627"/>
    <w:rsid w:val="007B40D6"/>
    <w:rsid w:val="007B5B04"/>
    <w:rsid w:val="007C2763"/>
    <w:rsid w:val="007C295A"/>
    <w:rsid w:val="007C5E57"/>
    <w:rsid w:val="007C6BB2"/>
    <w:rsid w:val="007D1019"/>
    <w:rsid w:val="007D105F"/>
    <w:rsid w:val="007D15D7"/>
    <w:rsid w:val="007D224C"/>
    <w:rsid w:val="007E0732"/>
    <w:rsid w:val="007E240E"/>
    <w:rsid w:val="007F67D0"/>
    <w:rsid w:val="00810EF4"/>
    <w:rsid w:val="00815136"/>
    <w:rsid w:val="00817333"/>
    <w:rsid w:val="0082287F"/>
    <w:rsid w:val="008255A2"/>
    <w:rsid w:val="00826A2A"/>
    <w:rsid w:val="00827D9D"/>
    <w:rsid w:val="008326A2"/>
    <w:rsid w:val="00833C34"/>
    <w:rsid w:val="0083487B"/>
    <w:rsid w:val="00837984"/>
    <w:rsid w:val="008479E8"/>
    <w:rsid w:val="008518CE"/>
    <w:rsid w:val="00853804"/>
    <w:rsid w:val="00855E58"/>
    <w:rsid w:val="00857252"/>
    <w:rsid w:val="00861EAB"/>
    <w:rsid w:val="0086532A"/>
    <w:rsid w:val="00867B72"/>
    <w:rsid w:val="008703FD"/>
    <w:rsid w:val="0088467E"/>
    <w:rsid w:val="00885C95"/>
    <w:rsid w:val="0089219D"/>
    <w:rsid w:val="00897201"/>
    <w:rsid w:val="00897842"/>
    <w:rsid w:val="008A34D4"/>
    <w:rsid w:val="008A4403"/>
    <w:rsid w:val="008A7144"/>
    <w:rsid w:val="008B19E3"/>
    <w:rsid w:val="008B5FAC"/>
    <w:rsid w:val="008B72E5"/>
    <w:rsid w:val="008B7947"/>
    <w:rsid w:val="008B7AB2"/>
    <w:rsid w:val="008C06FC"/>
    <w:rsid w:val="008C313A"/>
    <w:rsid w:val="008C59AC"/>
    <w:rsid w:val="008D57E0"/>
    <w:rsid w:val="008D7974"/>
    <w:rsid w:val="008E4503"/>
    <w:rsid w:val="008E5D0B"/>
    <w:rsid w:val="008E6E6D"/>
    <w:rsid w:val="008F0697"/>
    <w:rsid w:val="008F611A"/>
    <w:rsid w:val="0090057E"/>
    <w:rsid w:val="009016EF"/>
    <w:rsid w:val="00906DEB"/>
    <w:rsid w:val="00907AD9"/>
    <w:rsid w:val="00915C4A"/>
    <w:rsid w:val="009207D0"/>
    <w:rsid w:val="009232B0"/>
    <w:rsid w:val="00927B78"/>
    <w:rsid w:val="00931896"/>
    <w:rsid w:val="00932069"/>
    <w:rsid w:val="0093308C"/>
    <w:rsid w:val="009361B3"/>
    <w:rsid w:val="00942A04"/>
    <w:rsid w:val="00944A78"/>
    <w:rsid w:val="0095251F"/>
    <w:rsid w:val="00956216"/>
    <w:rsid w:val="00961BE6"/>
    <w:rsid w:val="00963BFB"/>
    <w:rsid w:val="009670D9"/>
    <w:rsid w:val="0096768C"/>
    <w:rsid w:val="00994C5F"/>
    <w:rsid w:val="009951A2"/>
    <w:rsid w:val="00996825"/>
    <w:rsid w:val="009A5FBE"/>
    <w:rsid w:val="009B7A3D"/>
    <w:rsid w:val="009D15AD"/>
    <w:rsid w:val="009D4796"/>
    <w:rsid w:val="009E043C"/>
    <w:rsid w:val="009E2B1D"/>
    <w:rsid w:val="009E3856"/>
    <w:rsid w:val="009F004E"/>
    <w:rsid w:val="009F3A2B"/>
    <w:rsid w:val="009F3D13"/>
    <w:rsid w:val="009F4E37"/>
    <w:rsid w:val="009F69D1"/>
    <w:rsid w:val="009F7823"/>
    <w:rsid w:val="00A04ACB"/>
    <w:rsid w:val="00A071CC"/>
    <w:rsid w:val="00A11085"/>
    <w:rsid w:val="00A13D86"/>
    <w:rsid w:val="00A1448A"/>
    <w:rsid w:val="00A16F17"/>
    <w:rsid w:val="00A17ED6"/>
    <w:rsid w:val="00A21C57"/>
    <w:rsid w:val="00A23EBD"/>
    <w:rsid w:val="00A245FC"/>
    <w:rsid w:val="00A26FCA"/>
    <w:rsid w:val="00A277ED"/>
    <w:rsid w:val="00A304F9"/>
    <w:rsid w:val="00A4124A"/>
    <w:rsid w:val="00A41B52"/>
    <w:rsid w:val="00A429BA"/>
    <w:rsid w:val="00A437C8"/>
    <w:rsid w:val="00A518CA"/>
    <w:rsid w:val="00A53D6F"/>
    <w:rsid w:val="00A63652"/>
    <w:rsid w:val="00A6424C"/>
    <w:rsid w:val="00A64B0F"/>
    <w:rsid w:val="00A65714"/>
    <w:rsid w:val="00A665DA"/>
    <w:rsid w:val="00A67DED"/>
    <w:rsid w:val="00A75C80"/>
    <w:rsid w:val="00A8046F"/>
    <w:rsid w:val="00A805E5"/>
    <w:rsid w:val="00A8111C"/>
    <w:rsid w:val="00A8196E"/>
    <w:rsid w:val="00A83336"/>
    <w:rsid w:val="00A852D5"/>
    <w:rsid w:val="00A86EBE"/>
    <w:rsid w:val="00A87EE7"/>
    <w:rsid w:val="00A949E9"/>
    <w:rsid w:val="00A9591E"/>
    <w:rsid w:val="00A96FCC"/>
    <w:rsid w:val="00AB659E"/>
    <w:rsid w:val="00AB700B"/>
    <w:rsid w:val="00AB7531"/>
    <w:rsid w:val="00AC0416"/>
    <w:rsid w:val="00AC278D"/>
    <w:rsid w:val="00AE0E21"/>
    <w:rsid w:val="00AF2D74"/>
    <w:rsid w:val="00B02810"/>
    <w:rsid w:val="00B17DAB"/>
    <w:rsid w:val="00B24B34"/>
    <w:rsid w:val="00B24DBE"/>
    <w:rsid w:val="00B30F70"/>
    <w:rsid w:val="00B40E79"/>
    <w:rsid w:val="00B4117C"/>
    <w:rsid w:val="00B41C7E"/>
    <w:rsid w:val="00B429E7"/>
    <w:rsid w:val="00B4457A"/>
    <w:rsid w:val="00B5084C"/>
    <w:rsid w:val="00B51B8B"/>
    <w:rsid w:val="00B55049"/>
    <w:rsid w:val="00B55E8A"/>
    <w:rsid w:val="00B57E4A"/>
    <w:rsid w:val="00B609BA"/>
    <w:rsid w:val="00B6240C"/>
    <w:rsid w:val="00B724EF"/>
    <w:rsid w:val="00B72823"/>
    <w:rsid w:val="00B80431"/>
    <w:rsid w:val="00B8228C"/>
    <w:rsid w:val="00B84270"/>
    <w:rsid w:val="00B9672E"/>
    <w:rsid w:val="00BA00FF"/>
    <w:rsid w:val="00BB0A4C"/>
    <w:rsid w:val="00BB4989"/>
    <w:rsid w:val="00BC13B7"/>
    <w:rsid w:val="00BC7C14"/>
    <w:rsid w:val="00BD563B"/>
    <w:rsid w:val="00BE4D8F"/>
    <w:rsid w:val="00BE5C84"/>
    <w:rsid w:val="00BF5E07"/>
    <w:rsid w:val="00C02EDE"/>
    <w:rsid w:val="00C030FC"/>
    <w:rsid w:val="00C04D08"/>
    <w:rsid w:val="00C077D6"/>
    <w:rsid w:val="00C13B36"/>
    <w:rsid w:val="00C17FC7"/>
    <w:rsid w:val="00C251C2"/>
    <w:rsid w:val="00C26029"/>
    <w:rsid w:val="00C310F0"/>
    <w:rsid w:val="00C34F9A"/>
    <w:rsid w:val="00C41CCF"/>
    <w:rsid w:val="00C41E37"/>
    <w:rsid w:val="00C42ADF"/>
    <w:rsid w:val="00C43EA8"/>
    <w:rsid w:val="00C44EB0"/>
    <w:rsid w:val="00C44F62"/>
    <w:rsid w:val="00C45539"/>
    <w:rsid w:val="00C45FEF"/>
    <w:rsid w:val="00C47533"/>
    <w:rsid w:val="00C50A31"/>
    <w:rsid w:val="00C51507"/>
    <w:rsid w:val="00C52FFF"/>
    <w:rsid w:val="00C63B6C"/>
    <w:rsid w:val="00C63D67"/>
    <w:rsid w:val="00C65A99"/>
    <w:rsid w:val="00C6671B"/>
    <w:rsid w:val="00C72076"/>
    <w:rsid w:val="00C73B38"/>
    <w:rsid w:val="00C76F18"/>
    <w:rsid w:val="00C774FF"/>
    <w:rsid w:val="00C81E82"/>
    <w:rsid w:val="00C87C48"/>
    <w:rsid w:val="00C87EB3"/>
    <w:rsid w:val="00C90E8F"/>
    <w:rsid w:val="00C94A39"/>
    <w:rsid w:val="00C96B34"/>
    <w:rsid w:val="00CB0577"/>
    <w:rsid w:val="00CB57C1"/>
    <w:rsid w:val="00CC0350"/>
    <w:rsid w:val="00CC1466"/>
    <w:rsid w:val="00CC16FF"/>
    <w:rsid w:val="00CC7937"/>
    <w:rsid w:val="00CD05FA"/>
    <w:rsid w:val="00CD149D"/>
    <w:rsid w:val="00CD75F4"/>
    <w:rsid w:val="00CE336D"/>
    <w:rsid w:val="00CF26EF"/>
    <w:rsid w:val="00CF6ACB"/>
    <w:rsid w:val="00D0247C"/>
    <w:rsid w:val="00D05F3C"/>
    <w:rsid w:val="00D07343"/>
    <w:rsid w:val="00D105A7"/>
    <w:rsid w:val="00D11B61"/>
    <w:rsid w:val="00D11F34"/>
    <w:rsid w:val="00D158AB"/>
    <w:rsid w:val="00D2021F"/>
    <w:rsid w:val="00D207EF"/>
    <w:rsid w:val="00D2090A"/>
    <w:rsid w:val="00D22283"/>
    <w:rsid w:val="00D22505"/>
    <w:rsid w:val="00D23D45"/>
    <w:rsid w:val="00D27F2C"/>
    <w:rsid w:val="00D37735"/>
    <w:rsid w:val="00D40F44"/>
    <w:rsid w:val="00D4606B"/>
    <w:rsid w:val="00D50561"/>
    <w:rsid w:val="00D50D6F"/>
    <w:rsid w:val="00D54B53"/>
    <w:rsid w:val="00D55BD6"/>
    <w:rsid w:val="00D6229D"/>
    <w:rsid w:val="00D623BB"/>
    <w:rsid w:val="00D62FCB"/>
    <w:rsid w:val="00D63CCF"/>
    <w:rsid w:val="00D6596D"/>
    <w:rsid w:val="00D65E50"/>
    <w:rsid w:val="00D744E1"/>
    <w:rsid w:val="00D756DB"/>
    <w:rsid w:val="00D75823"/>
    <w:rsid w:val="00D7632A"/>
    <w:rsid w:val="00D80674"/>
    <w:rsid w:val="00D964E7"/>
    <w:rsid w:val="00DA2FC4"/>
    <w:rsid w:val="00DB00FA"/>
    <w:rsid w:val="00DB24F2"/>
    <w:rsid w:val="00DC2B39"/>
    <w:rsid w:val="00DC2E7F"/>
    <w:rsid w:val="00DD1BC1"/>
    <w:rsid w:val="00DD1C02"/>
    <w:rsid w:val="00DD3598"/>
    <w:rsid w:val="00DD39F4"/>
    <w:rsid w:val="00DD5346"/>
    <w:rsid w:val="00DD671A"/>
    <w:rsid w:val="00DE17C9"/>
    <w:rsid w:val="00DE2ABA"/>
    <w:rsid w:val="00DE325A"/>
    <w:rsid w:val="00DE49BF"/>
    <w:rsid w:val="00DE5707"/>
    <w:rsid w:val="00DE7FB1"/>
    <w:rsid w:val="00DF0D2F"/>
    <w:rsid w:val="00DF6F3F"/>
    <w:rsid w:val="00DF776E"/>
    <w:rsid w:val="00E04795"/>
    <w:rsid w:val="00E05A88"/>
    <w:rsid w:val="00E11EE7"/>
    <w:rsid w:val="00E12029"/>
    <w:rsid w:val="00E1686F"/>
    <w:rsid w:val="00E2062B"/>
    <w:rsid w:val="00E20B61"/>
    <w:rsid w:val="00E310F4"/>
    <w:rsid w:val="00E339E7"/>
    <w:rsid w:val="00E33F73"/>
    <w:rsid w:val="00E35F7A"/>
    <w:rsid w:val="00E40285"/>
    <w:rsid w:val="00E40823"/>
    <w:rsid w:val="00E41D6B"/>
    <w:rsid w:val="00E50887"/>
    <w:rsid w:val="00E52894"/>
    <w:rsid w:val="00E535BF"/>
    <w:rsid w:val="00E602A2"/>
    <w:rsid w:val="00E61105"/>
    <w:rsid w:val="00E6254D"/>
    <w:rsid w:val="00E64B2E"/>
    <w:rsid w:val="00E650F4"/>
    <w:rsid w:val="00E753EF"/>
    <w:rsid w:val="00E8033C"/>
    <w:rsid w:val="00E82D92"/>
    <w:rsid w:val="00E832F7"/>
    <w:rsid w:val="00E840C6"/>
    <w:rsid w:val="00E85BAB"/>
    <w:rsid w:val="00E9219D"/>
    <w:rsid w:val="00E93929"/>
    <w:rsid w:val="00EA0BDE"/>
    <w:rsid w:val="00EA1E14"/>
    <w:rsid w:val="00EA214D"/>
    <w:rsid w:val="00EA5AB2"/>
    <w:rsid w:val="00EA778F"/>
    <w:rsid w:val="00EA7A35"/>
    <w:rsid w:val="00EB29FB"/>
    <w:rsid w:val="00EB3019"/>
    <w:rsid w:val="00EB5DD1"/>
    <w:rsid w:val="00ED0C56"/>
    <w:rsid w:val="00ED0E35"/>
    <w:rsid w:val="00ED25E8"/>
    <w:rsid w:val="00ED2C6D"/>
    <w:rsid w:val="00ED479D"/>
    <w:rsid w:val="00ED542B"/>
    <w:rsid w:val="00EE3772"/>
    <w:rsid w:val="00EF0370"/>
    <w:rsid w:val="00EF73F7"/>
    <w:rsid w:val="00EF740C"/>
    <w:rsid w:val="00F043FD"/>
    <w:rsid w:val="00F1015A"/>
    <w:rsid w:val="00F10573"/>
    <w:rsid w:val="00F13FD7"/>
    <w:rsid w:val="00F1447B"/>
    <w:rsid w:val="00F14864"/>
    <w:rsid w:val="00F21166"/>
    <w:rsid w:val="00F26C9A"/>
    <w:rsid w:val="00F26FBC"/>
    <w:rsid w:val="00F33160"/>
    <w:rsid w:val="00F412C6"/>
    <w:rsid w:val="00F43624"/>
    <w:rsid w:val="00F441B5"/>
    <w:rsid w:val="00F476BF"/>
    <w:rsid w:val="00F5216D"/>
    <w:rsid w:val="00F54924"/>
    <w:rsid w:val="00F56226"/>
    <w:rsid w:val="00F57060"/>
    <w:rsid w:val="00F6193C"/>
    <w:rsid w:val="00F6445D"/>
    <w:rsid w:val="00F64E5D"/>
    <w:rsid w:val="00F677A9"/>
    <w:rsid w:val="00F72A81"/>
    <w:rsid w:val="00F73016"/>
    <w:rsid w:val="00F749E1"/>
    <w:rsid w:val="00F74EB9"/>
    <w:rsid w:val="00F877C7"/>
    <w:rsid w:val="00F87E5F"/>
    <w:rsid w:val="00F9377F"/>
    <w:rsid w:val="00FA086F"/>
    <w:rsid w:val="00FA1785"/>
    <w:rsid w:val="00FA3320"/>
    <w:rsid w:val="00FA3D25"/>
    <w:rsid w:val="00FB4299"/>
    <w:rsid w:val="00FB5D23"/>
    <w:rsid w:val="00FC2FE5"/>
    <w:rsid w:val="00FC54DE"/>
    <w:rsid w:val="00FD15C9"/>
    <w:rsid w:val="00FE1003"/>
    <w:rsid w:val="00FE37C9"/>
    <w:rsid w:val="00FE5D8A"/>
    <w:rsid w:val="00FE6AE0"/>
    <w:rsid w:val="00FE6F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7C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E7CBF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270E21"/>
    <w:rPr>
      <w:b/>
      <w:vanish/>
      <w:color w:val="FF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33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3336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A83336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83336"/>
  </w:style>
  <w:style w:type="character" w:styleId="PlaceholderText">
    <w:name w:val="Placeholder Text"/>
    <w:basedOn w:val="DefaultParagraphFont"/>
    <w:uiPriority w:val="99"/>
    <w:semiHidden/>
    <w:rsid w:val="00F72A81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7C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E7CBF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270E21"/>
    <w:rPr>
      <w:b/>
      <w:vanish/>
      <w:color w:val="FF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33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3336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A83336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83336"/>
  </w:style>
  <w:style w:type="character" w:styleId="PlaceholderText">
    <w:name w:val="Placeholder Text"/>
    <w:basedOn w:val="DefaultParagraphFont"/>
    <w:uiPriority w:val="99"/>
    <w:semiHidden/>
    <w:rsid w:val="00F72A8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07" Type="http://schemas.openxmlformats.org/officeDocument/2006/relationships/theme" Target="theme/theme1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image" Target="media/image48.wmf"/><Relationship Id="rId5" Type="http://schemas.openxmlformats.org/officeDocument/2006/relationships/settings" Target="settings.xml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png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4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5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TURABIAN.XSL" StyleName="Turabian Sixth Edition"/>
</file>

<file path=customXml/itemProps1.xml><?xml version="1.0" encoding="utf-8"?>
<ds:datastoreItem xmlns:ds="http://schemas.openxmlformats.org/officeDocument/2006/customXml" ds:itemID="{30D6232E-3F63-4DF0-940F-7027F2914F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6</TotalTime>
  <Pages>6</Pages>
  <Words>901</Words>
  <Characters>5140</Characters>
  <Application>Microsoft Office Word</Application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ighline Community College</Company>
  <LinksUpToDate>false</LinksUpToDate>
  <CharactersWithSpaces>60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sty and Charlene Wilson</dc:creator>
  <cp:lastModifiedBy>Wilson, Dusty</cp:lastModifiedBy>
  <cp:revision>9</cp:revision>
  <cp:lastPrinted>2013-02-07T15:29:00Z</cp:lastPrinted>
  <dcterms:created xsi:type="dcterms:W3CDTF">2013-02-07T15:02:00Z</dcterms:created>
  <dcterms:modified xsi:type="dcterms:W3CDTF">2014-02-18T15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UseMTPrefs">
    <vt:lpwstr>1</vt:lpwstr>
  </property>
  <property fmtid="{D5CDD505-2E9C-101B-9397-08002B2CF9AE}" pid="4" name="MTEquationSection">
    <vt:lpwstr>1</vt:lpwstr>
  </property>
  <property fmtid="{D5CDD505-2E9C-101B-9397-08002B2CF9AE}" pid="5" name="MTEquationNumber2">
    <vt:lpwstr>Example #E1: </vt:lpwstr>
  </property>
  <property fmtid="{D5CDD505-2E9C-101B-9397-08002B2CF9AE}" pid="6" name="MTCustomEquationNumber">
    <vt:lpwstr>1</vt:lpwstr>
  </property>
</Properties>
</file>